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Y="380"/>
        <w:tblW w:w="9606" w:type="dxa"/>
        <w:tblLook w:val="04A0"/>
      </w:tblPr>
      <w:tblGrid>
        <w:gridCol w:w="2376"/>
        <w:gridCol w:w="1239"/>
        <w:gridCol w:w="746"/>
        <w:gridCol w:w="1843"/>
        <w:gridCol w:w="3402"/>
      </w:tblGrid>
      <w:tr w:rsidR="00BB2204" w:rsidTr="006831E6">
        <w:trPr>
          <w:trHeight w:val="480"/>
        </w:trPr>
        <w:tc>
          <w:tcPr>
            <w:tcW w:w="3615" w:type="dxa"/>
            <w:gridSpan w:val="2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BB2204" w:rsidRPr="00AD4C67" w:rsidRDefault="00BB2204" w:rsidP="006831E6">
            <w:pPr>
              <w:ind w:left="142"/>
              <w:jc w:val="center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 w:rsidRPr="00CE181E">
              <w:rPr>
                <w:rFonts w:ascii="Monotype Corsiva" w:hAnsi="Monotype Corsiva"/>
                <w:b/>
                <w:bCs/>
                <w:sz w:val="40"/>
                <w:szCs w:val="40"/>
              </w:rPr>
              <w:t>Mathématiques</w:t>
            </w:r>
          </w:p>
        </w:tc>
        <w:tc>
          <w:tcPr>
            <w:tcW w:w="5991" w:type="dxa"/>
            <w:gridSpan w:val="3"/>
            <w:vMerge w:val="restart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</w:tcPr>
          <w:p w:rsidR="00BB2204" w:rsidRDefault="008A09A9" w:rsidP="006831E6">
            <w:pPr>
              <w:tabs>
                <w:tab w:val="left" w:pos="4660"/>
              </w:tabs>
              <w:ind w:left="142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96" type="#_x0000_t202" style="position:absolute;left:0;text-align:left;margin-left:50pt;margin-top:.25pt;width:235.65pt;height:55.7pt;z-index:-251657728;mso-position-horizontal-relative:text;mso-position-vertical-relative:text" stroked="f">
                  <v:textbox style="mso-next-textbox:#_x0000_s1096">
                    <w:txbxContent>
                      <w:p w:rsidR="00BB2204" w:rsidRDefault="00BB2204" w:rsidP="00BB2204">
                        <w:r>
                          <w:rPr>
                            <w:rFonts w:ascii="Monotype Corsiva" w:hAnsi="Monotype Corsiva"/>
                            <w:b/>
                            <w:bCs/>
                            <w:sz w:val="52"/>
                            <w:szCs w:val="52"/>
                          </w:rPr>
                          <w:t>Devoir de Contrôle N°1</w:t>
                        </w:r>
                      </w:p>
                    </w:txbxContent>
                  </v:textbox>
                </v:shape>
              </w:pict>
            </w:r>
            <w:r w:rsidR="00BB2204"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drawing>
                <wp:anchor distT="0" distB="0" distL="114300" distR="114300" simplePos="0" relativeHeight="251656704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BB2204">
              <w:rPr>
                <w:rFonts w:ascii="Monotype Corsiva" w:hAnsi="Monotype Corsiva"/>
                <w:b/>
                <w:bCs/>
                <w:sz w:val="48"/>
                <w:szCs w:val="48"/>
              </w:rPr>
              <w:t xml:space="preserve">  </w:t>
            </w:r>
          </w:p>
          <w:p w:rsidR="00BB2204" w:rsidRPr="00AD4C67" w:rsidRDefault="00BB2204" w:rsidP="006831E6">
            <w:pPr>
              <w:ind w:left="142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</w:p>
        </w:tc>
      </w:tr>
      <w:tr w:rsidR="00BB2204" w:rsidTr="006831E6">
        <w:trPr>
          <w:trHeight w:val="522"/>
        </w:trPr>
        <w:tc>
          <w:tcPr>
            <w:tcW w:w="3615" w:type="dxa"/>
            <w:gridSpan w:val="2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</w:tcPr>
          <w:p w:rsidR="00BB2204" w:rsidRPr="00CE181E" w:rsidRDefault="00BB2204" w:rsidP="006831E6">
            <w:pPr>
              <w:ind w:left="142"/>
              <w:rPr>
                <w:rFonts w:ascii="Monotype Corsiva" w:hAnsi="Monotype Corsiva"/>
                <w:b/>
                <w:bCs/>
                <w:sz w:val="32"/>
                <w:szCs w:val="32"/>
              </w:rPr>
            </w:pPr>
            <w:r w:rsidRPr="00CE181E">
              <w:rPr>
                <w:rFonts w:ascii="Monotype Corsiva" w:hAnsi="Monotype Corsiva"/>
                <w:b/>
                <w:bCs/>
                <w:sz w:val="32"/>
                <w:szCs w:val="32"/>
              </w:rPr>
              <w:t>Lycée Ali Bourguiba Bembla</w:t>
            </w:r>
          </w:p>
        </w:tc>
        <w:tc>
          <w:tcPr>
            <w:tcW w:w="5991" w:type="dxa"/>
            <w:gridSpan w:val="3"/>
            <w:vMerge/>
            <w:tcBorders>
              <w:left w:val="triple" w:sz="4" w:space="0" w:color="auto"/>
              <w:right w:val="triple" w:sz="4" w:space="0" w:color="auto"/>
            </w:tcBorders>
          </w:tcPr>
          <w:p w:rsidR="00BB2204" w:rsidRDefault="00BB2204" w:rsidP="006831E6">
            <w:pPr>
              <w:ind w:left="142"/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</w:pPr>
          </w:p>
        </w:tc>
      </w:tr>
      <w:tr w:rsidR="00BB2204" w:rsidTr="00BB2204">
        <w:trPr>
          <w:trHeight w:val="361"/>
        </w:trPr>
        <w:tc>
          <w:tcPr>
            <w:tcW w:w="2376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BB2204" w:rsidRPr="00C146BD" w:rsidRDefault="00BB2204" w:rsidP="006831E6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Durée : 120</w:t>
            </w:r>
            <w:r w:rsidRPr="00C146BD">
              <w:rPr>
                <w:rFonts w:ascii="Cambria Math" w:hAnsi="Cambria Math"/>
              </w:rPr>
              <w:t>minutes</w:t>
            </w:r>
          </w:p>
        </w:tc>
        <w:tc>
          <w:tcPr>
            <w:tcW w:w="1985" w:type="dxa"/>
            <w:gridSpan w:val="2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BB2204" w:rsidRPr="00C146BD" w:rsidRDefault="00BB2204" w:rsidP="006831E6">
            <w:pPr>
              <w:rPr>
                <w:rFonts w:ascii="Cambria Math" w:hAnsi="Cambria Math"/>
              </w:rPr>
            </w:pPr>
            <w:r w:rsidRPr="00FA4A90">
              <w:rPr>
                <w:rFonts w:ascii="Cambria Math" w:hAnsi="Cambria Math"/>
                <w:sz w:val="24"/>
                <w:szCs w:val="24"/>
              </w:rPr>
              <w:t>Coefficient :</w:t>
            </w:r>
            <w:r>
              <w:rPr>
                <w:rFonts w:ascii="Cambria Math" w:hAnsi="Cambria Math"/>
                <w:sz w:val="24"/>
                <w:szCs w:val="24"/>
              </w:rPr>
              <w:t xml:space="preserve"> 3</w:t>
            </w:r>
          </w:p>
        </w:tc>
        <w:tc>
          <w:tcPr>
            <w:tcW w:w="1843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BB2204" w:rsidRPr="00FA4A90" w:rsidRDefault="00BB2204" w:rsidP="00BB2204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Monotype Corsiva" w:hAnsi="Monotype Corsiva"/>
                <w:b/>
                <w:bCs/>
                <w:sz w:val="32"/>
                <w:szCs w:val="32"/>
              </w:rPr>
              <w:t>4 Tech 1 et 3</w:t>
            </w:r>
          </w:p>
        </w:tc>
        <w:tc>
          <w:tcPr>
            <w:tcW w:w="3402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BB2204" w:rsidRPr="00FA4A90" w:rsidRDefault="00BB2204" w:rsidP="00BB2204">
            <w:pPr>
              <w:ind w:left="142"/>
              <w:rPr>
                <w:rFonts w:ascii="Monotype Corsiva" w:hAnsi="Monotype Corsiva"/>
                <w:b/>
                <w:bCs/>
                <w:sz w:val="24"/>
                <w:szCs w:val="24"/>
              </w:rPr>
            </w:pPr>
            <w:r>
              <w:rPr>
                <w:rFonts w:ascii="Monotype Corsiva" w:hAnsi="Monotype Corsiva"/>
                <w:b/>
                <w:bCs/>
                <w:sz w:val="24"/>
                <w:szCs w:val="24"/>
              </w:rPr>
              <w:t>Mr : Chaouch  et  Mr </w:t>
            </w:r>
            <w:proofErr w:type="gramStart"/>
            <w:r>
              <w:rPr>
                <w:rFonts w:ascii="Monotype Corsiva" w:hAnsi="Monotype Corsiva"/>
                <w:b/>
                <w:bCs/>
                <w:sz w:val="24"/>
                <w:szCs w:val="24"/>
              </w:rPr>
              <w:t>:Chortani</w:t>
            </w:r>
            <w:proofErr w:type="gramEnd"/>
          </w:p>
        </w:tc>
      </w:tr>
    </w:tbl>
    <w:p w:rsidR="008F45D3" w:rsidRDefault="008F45D3" w:rsidP="00BB2204">
      <w:pPr>
        <w:ind w:left="142"/>
        <w:rPr>
          <w:sz w:val="24"/>
          <w:szCs w:val="24"/>
        </w:rPr>
      </w:pPr>
    </w:p>
    <w:p w:rsidR="009D331A" w:rsidRDefault="009D331A" w:rsidP="00BB2204">
      <w:pPr>
        <w:ind w:left="142"/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</w:pPr>
    </w:p>
    <w:p w:rsidR="009D331A" w:rsidRDefault="009D331A" w:rsidP="00BB2204">
      <w:pPr>
        <w:ind w:left="142"/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</w:pPr>
    </w:p>
    <w:p w:rsidR="009D331A" w:rsidRDefault="009D331A" w:rsidP="00BB2204">
      <w:pPr>
        <w:ind w:left="142"/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</w:pPr>
    </w:p>
    <w:p w:rsidR="008F45D3" w:rsidRPr="00A761AA" w:rsidRDefault="00BB2204" w:rsidP="00BB2204">
      <w:pPr>
        <w:ind w:left="142"/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</w:pPr>
      <w:r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  <w:t>E</w:t>
      </w:r>
      <w:r w:rsidRPr="00A761AA"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  <w:t>xercice n°</w:t>
      </w:r>
      <w:r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  <w:t>1(4 points)</w:t>
      </w:r>
      <w:r w:rsidRPr="00A761AA"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  <w:t> :</w:t>
      </w:r>
      <w:r w:rsidR="008F45D3" w:rsidRPr="00A761AA"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  <w:t xml:space="preserve"> </w:t>
      </w:r>
    </w:p>
    <w:p w:rsidR="008F45D3" w:rsidRPr="00076A5C" w:rsidRDefault="008F45D3" w:rsidP="00682214">
      <w:pPr>
        <w:spacing w:after="0"/>
        <w:ind w:left="142"/>
        <w:rPr>
          <w:sz w:val="24"/>
          <w:szCs w:val="24"/>
        </w:rPr>
      </w:pPr>
      <w:r w:rsidRPr="00076A5C">
        <w:rPr>
          <w:sz w:val="24"/>
          <w:szCs w:val="24"/>
        </w:rPr>
        <w:t xml:space="preserve">Pour chaque question, une seule des réponses proposées est exacte, cocher la. Aucune justification n’est demandée. </w:t>
      </w:r>
    </w:p>
    <w:p w:rsidR="00D27D77" w:rsidRDefault="0074333A" w:rsidP="00682214">
      <w:pPr>
        <w:spacing w:after="0"/>
        <w:ind w:left="142"/>
        <w:rPr>
          <w:sz w:val="24"/>
          <w:szCs w:val="24"/>
        </w:rPr>
      </w:pPr>
      <w:r>
        <w:rPr>
          <w:sz w:val="24"/>
          <w:szCs w:val="24"/>
        </w:rPr>
        <w:t xml:space="preserve">I) 1) </w:t>
      </w:r>
      <w:r w:rsidR="00D27D77" w:rsidRPr="00076A5C">
        <w:rPr>
          <w:sz w:val="24"/>
          <w:szCs w:val="24"/>
        </w:rPr>
        <w:t xml:space="preserve">Le plan complexe, </w:t>
      </w:r>
      <w:r w:rsidR="00D27D77" w:rsidRPr="00076A5C">
        <w:rPr>
          <w:bCs/>
          <w:sz w:val="24"/>
          <w:szCs w:val="24"/>
        </w:rPr>
        <w:t>muni d’un un repère orthonormé direct (O,</w:t>
      </w:r>
      <w:r w:rsidR="00D27D77" w:rsidRPr="00076A5C">
        <w:rPr>
          <w:bCs/>
          <w:position w:val="-6"/>
          <w:sz w:val="24"/>
          <w:szCs w:val="24"/>
        </w:rPr>
        <w:object w:dxaOrig="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8pt" o:ole="">
            <v:imagedata r:id="rId6" o:title=""/>
          </v:shape>
          <o:OLEObject Type="Embed" ProgID="Equation.3" ShapeID="_x0000_i1025" DrawAspect="Content" ObjectID="_1415361938" r:id="rId7"/>
        </w:object>
      </w:r>
      <w:proofErr w:type="gramStart"/>
      <w:r w:rsidR="00D27D77" w:rsidRPr="00076A5C">
        <w:rPr>
          <w:bCs/>
          <w:sz w:val="24"/>
          <w:szCs w:val="24"/>
        </w:rPr>
        <w:t xml:space="preserve">, </w:t>
      </w:r>
      <w:r w:rsidR="00D27D77" w:rsidRPr="00076A5C">
        <w:rPr>
          <w:bCs/>
          <w:position w:val="-6"/>
          <w:sz w:val="24"/>
          <w:szCs w:val="24"/>
        </w:rPr>
        <w:object w:dxaOrig="180" w:dyaOrig="360">
          <v:shape id="_x0000_i1026" type="#_x0000_t75" style="width:9pt;height:18pt" o:ole="">
            <v:imagedata r:id="rId8" o:title=""/>
          </v:shape>
          <o:OLEObject Type="Embed" ProgID="Equation.3" ShapeID="_x0000_i1026" DrawAspect="Content" ObjectID="_1415361939" r:id="rId9"/>
        </w:object>
      </w:r>
      <w:r w:rsidR="00D27D77" w:rsidRPr="00076A5C">
        <w:rPr>
          <w:bCs/>
          <w:sz w:val="24"/>
          <w:szCs w:val="24"/>
        </w:rPr>
        <w:t xml:space="preserve"> ). </w:t>
      </w:r>
      <w:r w:rsidR="00D27D77">
        <w:rPr>
          <w:sz w:val="24"/>
          <w:szCs w:val="24"/>
        </w:rPr>
        <w:t xml:space="preserve">On donne les points A et B </w:t>
      </w:r>
      <w:r w:rsidR="00D27D77" w:rsidRPr="00076A5C">
        <w:rPr>
          <w:sz w:val="24"/>
          <w:szCs w:val="24"/>
        </w:rPr>
        <w:t xml:space="preserve">d’affixes respectives  2   et  3i. </w:t>
      </w:r>
    </w:p>
    <w:p w:rsidR="00D27D77" w:rsidRPr="0074333A" w:rsidRDefault="00D27D77" w:rsidP="00682214">
      <w:pPr>
        <w:spacing w:after="0"/>
        <w:ind w:left="142"/>
        <w:rPr>
          <w:sz w:val="24"/>
          <w:szCs w:val="24"/>
        </w:rPr>
      </w:pPr>
      <w:r w:rsidRPr="0074333A">
        <w:rPr>
          <w:sz w:val="24"/>
          <w:szCs w:val="24"/>
        </w:rPr>
        <w:t xml:space="preserve">L’affixe du point C tel </w:t>
      </w:r>
      <w:proofErr w:type="gramStart"/>
      <w:r w:rsidRPr="0074333A">
        <w:rPr>
          <w:sz w:val="24"/>
          <w:szCs w:val="24"/>
        </w:rPr>
        <w:t>que OACB</w:t>
      </w:r>
      <w:proofErr w:type="gramEnd"/>
      <w:r w:rsidRPr="0074333A">
        <w:rPr>
          <w:sz w:val="24"/>
          <w:szCs w:val="24"/>
        </w:rPr>
        <w:t xml:space="preserve"> soit un rectangle est : </w:t>
      </w:r>
    </w:p>
    <w:p w:rsidR="00682214" w:rsidRDefault="00D27D77" w:rsidP="00682214">
      <w:pPr>
        <w:spacing w:after="0"/>
        <w:ind w:left="142"/>
        <w:rPr>
          <w:sz w:val="24"/>
          <w:szCs w:val="24"/>
        </w:rPr>
      </w:pPr>
      <w:r w:rsidRPr="00076A5C">
        <w:rPr>
          <w:sz w:val="24"/>
          <w:szCs w:val="24"/>
        </w:rPr>
        <w:t xml:space="preserve">     </w:t>
      </w:r>
      <w:proofErr w:type="gramStart"/>
      <w:r w:rsidR="0074333A">
        <w:rPr>
          <w:sz w:val="24"/>
          <w:szCs w:val="24"/>
        </w:rPr>
        <w:t>a</w:t>
      </w:r>
      <w:proofErr w:type="gramEnd"/>
      <w:r w:rsidR="0074333A">
        <w:rPr>
          <w:sz w:val="24"/>
          <w:szCs w:val="24"/>
        </w:rPr>
        <w:t>)</w:t>
      </w:r>
      <w:r w:rsidRPr="00076A5C">
        <w:rPr>
          <w:sz w:val="24"/>
          <w:szCs w:val="24"/>
        </w:rPr>
        <w:t xml:space="preserve">  </w:t>
      </w:r>
      <w:proofErr w:type="spellStart"/>
      <w:r w:rsidRPr="00076A5C">
        <w:rPr>
          <w:sz w:val="24"/>
          <w:szCs w:val="24"/>
        </w:rPr>
        <w:t>z</w:t>
      </w:r>
      <w:r w:rsidRPr="00076A5C">
        <w:rPr>
          <w:sz w:val="24"/>
          <w:szCs w:val="24"/>
          <w:vertAlign w:val="subscript"/>
        </w:rPr>
        <w:t>C</w:t>
      </w:r>
      <w:proofErr w:type="spellEnd"/>
      <w:r>
        <w:rPr>
          <w:sz w:val="24"/>
          <w:szCs w:val="24"/>
        </w:rPr>
        <w:t xml:space="preserve"> = 2 – 3i                      </w:t>
      </w:r>
      <w:r w:rsidRPr="00076A5C">
        <w:rPr>
          <w:sz w:val="24"/>
          <w:szCs w:val="24"/>
        </w:rPr>
        <w:t xml:space="preserve">   </w:t>
      </w:r>
      <w:r w:rsidR="00393192">
        <w:rPr>
          <w:sz w:val="24"/>
          <w:szCs w:val="24"/>
        </w:rPr>
        <w:t xml:space="preserve">    </w:t>
      </w:r>
      <w:r w:rsidRPr="00076A5C">
        <w:rPr>
          <w:sz w:val="24"/>
          <w:szCs w:val="24"/>
        </w:rPr>
        <w:t xml:space="preserve"> </w:t>
      </w:r>
      <w:r w:rsidR="0074333A">
        <w:rPr>
          <w:sz w:val="24"/>
          <w:szCs w:val="24"/>
        </w:rPr>
        <w:t>b)</w:t>
      </w:r>
      <w:r w:rsidRPr="00076A5C">
        <w:rPr>
          <w:sz w:val="24"/>
          <w:szCs w:val="24"/>
        </w:rPr>
        <w:t xml:space="preserve">  </w:t>
      </w:r>
      <w:proofErr w:type="spellStart"/>
      <w:r w:rsidRPr="00076A5C">
        <w:rPr>
          <w:sz w:val="24"/>
          <w:szCs w:val="24"/>
        </w:rPr>
        <w:t>z</w:t>
      </w:r>
      <w:r w:rsidRPr="00076A5C">
        <w:rPr>
          <w:sz w:val="24"/>
          <w:szCs w:val="24"/>
          <w:vertAlign w:val="subscript"/>
        </w:rPr>
        <w:t>C</w:t>
      </w:r>
      <w:proofErr w:type="spellEnd"/>
      <w:r w:rsidRPr="00076A5C">
        <w:rPr>
          <w:sz w:val="24"/>
          <w:szCs w:val="24"/>
        </w:rPr>
        <w:t xml:space="preserve"> =  3 </w:t>
      </w:r>
      <w:r>
        <w:rPr>
          <w:sz w:val="24"/>
          <w:szCs w:val="24"/>
        </w:rPr>
        <w:t xml:space="preserve">– 2i         </w:t>
      </w:r>
      <w:r w:rsidRPr="00076A5C">
        <w:rPr>
          <w:sz w:val="24"/>
          <w:szCs w:val="24"/>
        </w:rPr>
        <w:t xml:space="preserve">            </w:t>
      </w:r>
      <w:r>
        <w:rPr>
          <w:sz w:val="24"/>
          <w:szCs w:val="24"/>
        </w:rPr>
        <w:t xml:space="preserve">               </w:t>
      </w:r>
      <w:r w:rsidRPr="00076A5C">
        <w:rPr>
          <w:sz w:val="24"/>
          <w:szCs w:val="24"/>
        </w:rPr>
        <w:t xml:space="preserve">   </w:t>
      </w:r>
      <w:r w:rsidR="0074333A">
        <w:rPr>
          <w:sz w:val="24"/>
          <w:szCs w:val="24"/>
        </w:rPr>
        <w:t>c)</w:t>
      </w:r>
      <w:r w:rsidRPr="00076A5C">
        <w:rPr>
          <w:sz w:val="24"/>
          <w:szCs w:val="24"/>
        </w:rPr>
        <w:t xml:space="preserve">  </w:t>
      </w:r>
      <w:proofErr w:type="spellStart"/>
      <w:r w:rsidRPr="00076A5C">
        <w:rPr>
          <w:sz w:val="24"/>
          <w:szCs w:val="24"/>
        </w:rPr>
        <w:t>z</w:t>
      </w:r>
      <w:r w:rsidRPr="00076A5C">
        <w:rPr>
          <w:sz w:val="24"/>
          <w:szCs w:val="24"/>
          <w:vertAlign w:val="subscript"/>
        </w:rPr>
        <w:t>C</w:t>
      </w:r>
      <w:proofErr w:type="spellEnd"/>
      <w:r>
        <w:rPr>
          <w:sz w:val="24"/>
          <w:szCs w:val="24"/>
        </w:rPr>
        <w:t xml:space="preserve"> =  2 + 3i      </w:t>
      </w:r>
    </w:p>
    <w:p w:rsidR="00D27D77" w:rsidRPr="00076A5C" w:rsidRDefault="00D27D77" w:rsidP="00682214">
      <w:pPr>
        <w:spacing w:after="0"/>
        <w:ind w:left="142"/>
        <w:rPr>
          <w:sz w:val="24"/>
          <w:szCs w:val="24"/>
        </w:rPr>
      </w:pPr>
      <w:r>
        <w:rPr>
          <w:sz w:val="24"/>
          <w:szCs w:val="24"/>
        </w:rPr>
        <w:t xml:space="preserve">         </w:t>
      </w:r>
    </w:p>
    <w:p w:rsidR="008F45D3" w:rsidRPr="00076A5C" w:rsidRDefault="00D27133" w:rsidP="004052DE">
      <w:pPr>
        <w:spacing w:after="0"/>
        <w:ind w:left="142"/>
        <w:rPr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2)A tout nombre complexe z ≠ 2, on associe le nombre complexe z’ définie par z’ 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z-3i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z-2</m:t>
              </m:r>
            </m:den>
          </m:f>
        </m:oMath>
      </m:oMathPara>
    </w:p>
    <w:p w:rsidR="0074333A" w:rsidRDefault="008F45D3" w:rsidP="00682214">
      <w:pPr>
        <w:spacing w:after="0"/>
        <w:ind w:left="142"/>
        <w:rPr>
          <w:sz w:val="24"/>
          <w:szCs w:val="24"/>
        </w:rPr>
      </w:pPr>
      <w:r w:rsidRPr="00076A5C">
        <w:rPr>
          <w:sz w:val="24"/>
          <w:szCs w:val="24"/>
        </w:rPr>
        <w:t xml:space="preserve">      L’ensemble de points M d’affixe z tel que </w:t>
      </w:r>
      <w:r w:rsidRPr="00076A5C">
        <w:rPr>
          <w:position w:val="-14"/>
          <w:sz w:val="24"/>
          <w:szCs w:val="24"/>
        </w:rPr>
        <w:object w:dxaOrig="300" w:dyaOrig="400">
          <v:shape id="_x0000_i1027" type="#_x0000_t75" style="width:15pt;height:20.25pt" o:ole="">
            <v:imagedata r:id="rId10" o:title=""/>
          </v:shape>
          <o:OLEObject Type="Embed" ProgID="Equation.3" ShapeID="_x0000_i1027" DrawAspect="Content" ObjectID="_1415361940" r:id="rId11"/>
        </w:object>
      </w:r>
      <w:r w:rsidR="0074333A">
        <w:rPr>
          <w:sz w:val="24"/>
          <w:szCs w:val="24"/>
        </w:rPr>
        <w:t xml:space="preserve"> = 1 est :</w:t>
      </w:r>
    </w:p>
    <w:p w:rsidR="008F45D3" w:rsidRDefault="0074333A" w:rsidP="009D331A">
      <w:pPr>
        <w:spacing w:after="0"/>
        <w:ind w:left="142"/>
        <w:rPr>
          <w:sz w:val="24"/>
          <w:szCs w:val="24"/>
        </w:rPr>
      </w:pPr>
      <w:r>
        <w:rPr>
          <w:sz w:val="24"/>
          <w:szCs w:val="24"/>
        </w:rPr>
        <w:t>a)</w:t>
      </w:r>
      <w:r w:rsidR="008F45D3" w:rsidRPr="00076A5C">
        <w:rPr>
          <w:sz w:val="24"/>
          <w:szCs w:val="24"/>
        </w:rPr>
        <w:t xml:space="preserve"> </w:t>
      </w:r>
      <w:r>
        <w:rPr>
          <w:sz w:val="24"/>
          <w:szCs w:val="24"/>
        </w:rPr>
        <w:t>L</w:t>
      </w:r>
      <w:r w:rsidR="00D27D77">
        <w:rPr>
          <w:sz w:val="24"/>
          <w:szCs w:val="24"/>
        </w:rPr>
        <w:t>e</w:t>
      </w:r>
      <w:r w:rsidR="008F45D3" w:rsidRPr="00076A5C">
        <w:rPr>
          <w:sz w:val="24"/>
          <w:szCs w:val="24"/>
        </w:rPr>
        <w:t xml:space="preserve"> cercle de </w:t>
      </w:r>
      <w:proofErr w:type="gramStart"/>
      <w:r w:rsidR="00D27D77">
        <w:rPr>
          <w:sz w:val="24"/>
          <w:szCs w:val="24"/>
        </w:rPr>
        <w:t xml:space="preserve">diamètre </w:t>
      </w:r>
      <m:oMath>
        <w:proofErr w:type="gramEnd"/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B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</m:oMath>
      <w:r w:rsidR="008F45D3" w:rsidRPr="00076A5C">
        <w:rPr>
          <w:sz w:val="24"/>
          <w:szCs w:val="24"/>
        </w:rPr>
        <w:t xml:space="preserve">.   </w:t>
      </w:r>
      <w:r w:rsidR="00393192">
        <w:rPr>
          <w:sz w:val="24"/>
          <w:szCs w:val="24"/>
        </w:rPr>
        <w:t xml:space="preserve">   </w:t>
      </w:r>
      <w:r>
        <w:rPr>
          <w:sz w:val="24"/>
          <w:szCs w:val="24"/>
        </w:rPr>
        <w:t>b)</w:t>
      </w:r>
      <w:r w:rsidR="008F45D3" w:rsidRPr="00076A5C">
        <w:rPr>
          <w:sz w:val="24"/>
          <w:szCs w:val="24"/>
        </w:rPr>
        <w:t xml:space="preserve"> </w:t>
      </w:r>
      <w:r w:rsidR="00D27D77">
        <w:rPr>
          <w:sz w:val="24"/>
          <w:szCs w:val="24"/>
        </w:rPr>
        <w:t xml:space="preserve">La </w:t>
      </w:r>
      <w:r w:rsidR="008F45D3" w:rsidRPr="00076A5C">
        <w:rPr>
          <w:sz w:val="24"/>
          <w:szCs w:val="24"/>
        </w:rPr>
        <w:t xml:space="preserve"> droite </w:t>
      </w:r>
      <w:r w:rsidR="00D27D77">
        <w:rPr>
          <w:sz w:val="24"/>
          <w:szCs w:val="24"/>
        </w:rPr>
        <w:t xml:space="preserve">(AB) </w:t>
      </w:r>
      <w:r w:rsidR="008F45D3" w:rsidRPr="00076A5C">
        <w:rPr>
          <w:sz w:val="24"/>
          <w:szCs w:val="24"/>
        </w:rPr>
        <w:t xml:space="preserve">privée </w:t>
      </w:r>
      <w:r w:rsidR="00D27D77">
        <w:rPr>
          <w:sz w:val="24"/>
          <w:szCs w:val="24"/>
        </w:rPr>
        <w:t xml:space="preserve">de </w:t>
      </w:r>
      <w:proofErr w:type="gramStart"/>
      <w:r w:rsidR="00D27D77">
        <w:rPr>
          <w:sz w:val="24"/>
          <w:szCs w:val="24"/>
        </w:rPr>
        <w:t xml:space="preserve">A  </w:t>
      </w:r>
      <w:r w:rsidR="008F45D3" w:rsidRPr="00076A5C">
        <w:rPr>
          <w:sz w:val="24"/>
          <w:szCs w:val="24"/>
        </w:rPr>
        <w:t>.</w:t>
      </w:r>
      <w:proofErr w:type="gramEnd"/>
      <w:r w:rsidR="008F45D3" w:rsidRPr="00076A5C">
        <w:rPr>
          <w:sz w:val="24"/>
          <w:szCs w:val="24"/>
        </w:rPr>
        <w:t xml:space="preserve">     </w:t>
      </w:r>
      <w:r w:rsidR="009D331A">
        <w:rPr>
          <w:sz w:val="24"/>
          <w:szCs w:val="24"/>
        </w:rPr>
        <w:t>c</w:t>
      </w:r>
      <w:r>
        <w:rPr>
          <w:sz w:val="24"/>
          <w:szCs w:val="24"/>
        </w:rPr>
        <w:t>)</w:t>
      </w:r>
      <w:r w:rsidR="008F45D3" w:rsidRPr="00076A5C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la médiatrice de 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B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</m:oMath>
      <w:r>
        <w:rPr>
          <w:sz w:val="24"/>
          <w:szCs w:val="24"/>
        </w:rPr>
        <w:t xml:space="preserve"> </w:t>
      </w:r>
    </w:p>
    <w:p w:rsidR="00682214" w:rsidRDefault="00682214" w:rsidP="00682214">
      <w:pPr>
        <w:spacing w:after="0"/>
        <w:ind w:left="142"/>
        <w:rPr>
          <w:sz w:val="24"/>
          <w:szCs w:val="24"/>
        </w:rPr>
      </w:pPr>
    </w:p>
    <w:p w:rsidR="008F45D3" w:rsidRPr="00076A5C" w:rsidRDefault="0074333A" w:rsidP="004052DE">
      <w:pPr>
        <w:spacing w:after="0"/>
        <w:rPr>
          <w:sz w:val="24"/>
          <w:szCs w:val="24"/>
        </w:rPr>
      </w:pPr>
      <w:r>
        <w:rPr>
          <w:sz w:val="24"/>
          <w:szCs w:val="24"/>
        </w:rPr>
        <w:t>II)1</w:t>
      </w:r>
      <w:r w:rsidR="00BB2204">
        <w:rPr>
          <w:sz w:val="24"/>
          <w:szCs w:val="24"/>
        </w:rPr>
        <w:t>)</w:t>
      </w:r>
      <w:r w:rsidR="008F45D3" w:rsidRPr="00076A5C">
        <w:rPr>
          <w:sz w:val="24"/>
          <w:szCs w:val="24"/>
        </w:rPr>
        <w:t xml:space="preserve"> Dans le plan complexe, on donne les </w:t>
      </w:r>
      <w:r w:rsidR="008F45D3">
        <w:rPr>
          <w:sz w:val="24"/>
          <w:szCs w:val="24"/>
        </w:rPr>
        <w:t>p</w:t>
      </w:r>
      <w:r w:rsidR="008F45D3" w:rsidRPr="00076A5C">
        <w:rPr>
          <w:sz w:val="24"/>
          <w:szCs w:val="24"/>
        </w:rPr>
        <w:t xml:space="preserve">oints </w:t>
      </w:r>
      <w:r>
        <w:rPr>
          <w:sz w:val="24"/>
          <w:szCs w:val="24"/>
        </w:rPr>
        <w:t>E</w:t>
      </w:r>
      <w:r w:rsidR="008F45D3" w:rsidRPr="00076A5C">
        <w:rPr>
          <w:sz w:val="24"/>
          <w:szCs w:val="24"/>
        </w:rPr>
        <w:t xml:space="preserve">, </w:t>
      </w:r>
      <w:r>
        <w:rPr>
          <w:sz w:val="24"/>
          <w:szCs w:val="24"/>
        </w:rPr>
        <w:t>F</w:t>
      </w:r>
      <w:r w:rsidR="008F45D3" w:rsidRPr="00076A5C">
        <w:rPr>
          <w:sz w:val="24"/>
          <w:szCs w:val="24"/>
        </w:rPr>
        <w:t xml:space="preserve"> et </w:t>
      </w:r>
      <w:r>
        <w:rPr>
          <w:sz w:val="24"/>
          <w:szCs w:val="24"/>
        </w:rPr>
        <w:t>G</w:t>
      </w:r>
      <w:r w:rsidR="004052DE">
        <w:rPr>
          <w:sz w:val="24"/>
          <w:szCs w:val="24"/>
        </w:rPr>
        <w:t xml:space="preserve"> d’affixes respectives</w:t>
      </w:r>
      <w:r w:rsidR="00393192">
        <w:rPr>
          <w:sz w:val="24"/>
          <w:szCs w:val="24"/>
        </w:rPr>
        <w:t xml:space="preserve"> </w:t>
      </w:r>
      <w:proofErr w:type="gramStart"/>
      <w:r w:rsidR="0087449F">
        <w:rPr>
          <w:sz w:val="24"/>
          <w:szCs w:val="24"/>
        </w:rPr>
        <w:t>e</w:t>
      </w:r>
      <w:r w:rsidR="008F45D3" w:rsidRPr="00076A5C">
        <w:rPr>
          <w:sz w:val="24"/>
          <w:szCs w:val="24"/>
        </w:rPr>
        <w:t> </w:t>
      </w:r>
      <w:r w:rsidR="00D27133">
        <w:rPr>
          <w:sz w:val="24"/>
          <w:szCs w:val="24"/>
        </w:rPr>
        <w:t>,</w:t>
      </w:r>
      <w:proofErr w:type="gramEnd"/>
      <w:r w:rsidR="00D27133">
        <w:rPr>
          <w:sz w:val="24"/>
          <w:szCs w:val="24"/>
        </w:rPr>
        <w:t xml:space="preserve"> </w:t>
      </w:r>
      <w:r w:rsidR="0087449F">
        <w:rPr>
          <w:sz w:val="24"/>
          <w:szCs w:val="24"/>
        </w:rPr>
        <w:t>f</w:t>
      </w:r>
      <w:r w:rsidR="008F45D3" w:rsidRPr="00076A5C">
        <w:rPr>
          <w:sz w:val="24"/>
          <w:szCs w:val="24"/>
        </w:rPr>
        <w:t xml:space="preserve"> et </w:t>
      </w:r>
      <w:r w:rsidR="0087449F">
        <w:rPr>
          <w:sz w:val="24"/>
          <w:szCs w:val="24"/>
        </w:rPr>
        <w:t>g</w:t>
      </w:r>
      <w:r w:rsidR="008F45D3" w:rsidRPr="00076A5C">
        <w:rPr>
          <w:sz w:val="24"/>
          <w:szCs w:val="24"/>
        </w:rPr>
        <w:t xml:space="preserve">. Si  </w:t>
      </w:r>
      <w:r w:rsidR="00393192" w:rsidRPr="00393192">
        <w:rPr>
          <w:position w:val="-28"/>
          <w:sz w:val="24"/>
          <w:szCs w:val="24"/>
        </w:rPr>
        <w:object w:dxaOrig="639" w:dyaOrig="660">
          <v:shape id="_x0000_i1028" type="#_x0000_t75" style="width:32.25pt;height:33pt" o:ole="">
            <v:imagedata r:id="rId12" o:title=""/>
          </v:shape>
          <o:OLEObject Type="Embed" ProgID="Equation.DSMT4" ShapeID="_x0000_i1028" DrawAspect="Content" ObjectID="_1415361941" r:id="rId13"/>
        </w:object>
      </w:r>
      <w:r w:rsidR="00D27D77">
        <w:rPr>
          <w:sz w:val="24"/>
          <w:szCs w:val="24"/>
        </w:rPr>
        <w:t xml:space="preserve"> = - i </w:t>
      </w:r>
      <w:r w:rsidR="008F45D3" w:rsidRPr="00076A5C">
        <w:rPr>
          <w:sz w:val="24"/>
          <w:szCs w:val="24"/>
        </w:rPr>
        <w:t xml:space="preserve">alors le triangle </w:t>
      </w:r>
      <w:r w:rsidR="0087449F">
        <w:rPr>
          <w:sz w:val="24"/>
          <w:szCs w:val="24"/>
        </w:rPr>
        <w:t>EFG</w:t>
      </w:r>
      <w:r w:rsidR="008F45D3" w:rsidRPr="00076A5C">
        <w:rPr>
          <w:sz w:val="24"/>
          <w:szCs w:val="24"/>
        </w:rPr>
        <w:t xml:space="preserve"> est : </w:t>
      </w:r>
    </w:p>
    <w:p w:rsidR="008F45D3" w:rsidRDefault="008F45D3" w:rsidP="00682214">
      <w:pPr>
        <w:spacing w:after="0"/>
        <w:ind w:left="142"/>
        <w:rPr>
          <w:sz w:val="24"/>
          <w:szCs w:val="24"/>
        </w:rPr>
      </w:pPr>
      <w:r w:rsidRPr="00076A5C">
        <w:rPr>
          <w:sz w:val="24"/>
          <w:szCs w:val="24"/>
        </w:rPr>
        <w:t xml:space="preserve">       </w:t>
      </w:r>
      <w:r w:rsidR="0074333A">
        <w:rPr>
          <w:sz w:val="24"/>
          <w:szCs w:val="24"/>
        </w:rPr>
        <w:t>a)</w:t>
      </w:r>
      <w:r w:rsidRPr="00076A5C">
        <w:rPr>
          <w:sz w:val="24"/>
          <w:szCs w:val="24"/>
        </w:rPr>
        <w:t xml:space="preserve">  </w:t>
      </w:r>
      <w:r w:rsidR="00D27D77">
        <w:rPr>
          <w:sz w:val="24"/>
          <w:szCs w:val="24"/>
        </w:rPr>
        <w:t>isocèle et non rectangle</w:t>
      </w:r>
      <w:r w:rsidRPr="00076A5C">
        <w:rPr>
          <w:sz w:val="24"/>
          <w:szCs w:val="24"/>
        </w:rPr>
        <w:t xml:space="preserve">             </w:t>
      </w:r>
      <w:r w:rsidR="0074333A">
        <w:rPr>
          <w:sz w:val="24"/>
          <w:szCs w:val="24"/>
        </w:rPr>
        <w:t>b)</w:t>
      </w:r>
      <w:r w:rsidRPr="00076A5C">
        <w:rPr>
          <w:sz w:val="24"/>
          <w:szCs w:val="24"/>
        </w:rPr>
        <w:t xml:space="preserve">  isocèle et rectangle        </w:t>
      </w:r>
      <w:r w:rsidR="0074333A">
        <w:rPr>
          <w:sz w:val="24"/>
          <w:szCs w:val="24"/>
        </w:rPr>
        <w:t>c)</w:t>
      </w:r>
      <w:r w:rsidRPr="00076A5C">
        <w:rPr>
          <w:sz w:val="24"/>
          <w:szCs w:val="24"/>
        </w:rPr>
        <w:t xml:space="preserve">  rectangle et non isocèle</w:t>
      </w:r>
    </w:p>
    <w:p w:rsidR="00682214" w:rsidRPr="00076A5C" w:rsidRDefault="00682214" w:rsidP="00682214">
      <w:pPr>
        <w:spacing w:after="0"/>
        <w:ind w:left="142"/>
        <w:rPr>
          <w:sz w:val="24"/>
          <w:szCs w:val="24"/>
        </w:rPr>
      </w:pPr>
    </w:p>
    <w:p w:rsidR="008F45D3" w:rsidRPr="00076A5C" w:rsidRDefault="00C8188B" w:rsidP="00682214">
      <w:pPr>
        <w:spacing w:after="0"/>
        <w:ind w:left="142"/>
        <w:rPr>
          <w:sz w:val="24"/>
          <w:szCs w:val="24"/>
        </w:rPr>
      </w:pPr>
      <w:r>
        <w:rPr>
          <w:sz w:val="24"/>
          <w:szCs w:val="24"/>
        </w:rPr>
        <w:t>2</w:t>
      </w:r>
      <w:r w:rsidR="00D27D77">
        <w:rPr>
          <w:sz w:val="24"/>
          <w:szCs w:val="24"/>
        </w:rPr>
        <w:t>)</w:t>
      </w:r>
      <w:r w:rsidR="008F45D3" w:rsidRPr="00076A5C">
        <w:rPr>
          <w:sz w:val="24"/>
          <w:szCs w:val="24"/>
        </w:rPr>
        <w:t xml:space="preserve"> Le nombre complexe z =  </w:t>
      </w:r>
      <w:r w:rsidR="008F45D3" w:rsidRPr="00076A5C">
        <w:rPr>
          <w:position w:val="-24"/>
          <w:sz w:val="24"/>
          <w:szCs w:val="24"/>
        </w:rPr>
        <w:object w:dxaOrig="780" w:dyaOrig="680">
          <v:shape id="_x0000_i1029" type="#_x0000_t75" style="width:39pt;height:33.75pt" o:ole="">
            <v:imagedata r:id="rId14" o:title=""/>
          </v:shape>
          <o:OLEObject Type="Embed" ProgID="Equation.3" ShapeID="_x0000_i1029" DrawAspect="Content" ObjectID="_1415361942" r:id="rId15"/>
        </w:object>
      </w:r>
      <w:r w:rsidR="00D27133">
        <w:rPr>
          <w:position w:val="-24"/>
          <w:sz w:val="24"/>
          <w:szCs w:val="24"/>
        </w:rPr>
        <w:t xml:space="preserve">   </w:t>
      </w:r>
      <w:r w:rsidR="008F45D3" w:rsidRPr="00076A5C">
        <w:rPr>
          <w:sz w:val="24"/>
          <w:szCs w:val="24"/>
        </w:rPr>
        <w:t xml:space="preserve">a pour argument: </w:t>
      </w:r>
    </w:p>
    <w:p w:rsidR="008F45D3" w:rsidRPr="00076A5C" w:rsidRDefault="008F45D3" w:rsidP="00682214">
      <w:pPr>
        <w:spacing w:after="0"/>
        <w:ind w:left="142"/>
        <w:rPr>
          <w:sz w:val="24"/>
          <w:szCs w:val="24"/>
        </w:rPr>
      </w:pPr>
      <w:r w:rsidRPr="00076A5C">
        <w:rPr>
          <w:sz w:val="24"/>
          <w:szCs w:val="24"/>
        </w:rPr>
        <w:t xml:space="preserve">      </w:t>
      </w:r>
      <w:proofErr w:type="gramStart"/>
      <w:r w:rsidRPr="00076A5C">
        <w:rPr>
          <w:sz w:val="24"/>
          <w:szCs w:val="24"/>
        </w:rPr>
        <w:t>a</w:t>
      </w:r>
      <w:proofErr w:type="gramEnd"/>
      <w:r w:rsidRPr="00076A5C">
        <w:rPr>
          <w:sz w:val="24"/>
          <w:szCs w:val="24"/>
        </w:rPr>
        <w:t xml:space="preserve">)     </w:t>
      </w:r>
      <w:r w:rsidRPr="00076A5C">
        <w:rPr>
          <w:position w:val="-24"/>
          <w:sz w:val="24"/>
          <w:szCs w:val="24"/>
        </w:rPr>
        <w:object w:dxaOrig="320" w:dyaOrig="620">
          <v:shape id="_x0000_i1030" type="#_x0000_t75" style="width:15.75pt;height:30.75pt" o:ole="">
            <v:imagedata r:id="rId16" o:title=""/>
          </v:shape>
          <o:OLEObject Type="Embed" ProgID="Equation.3" ShapeID="_x0000_i1030" DrawAspect="Content" ObjectID="_1415361943" r:id="rId17"/>
        </w:object>
      </w:r>
      <w:r w:rsidRPr="00076A5C">
        <w:rPr>
          <w:sz w:val="24"/>
          <w:szCs w:val="24"/>
        </w:rPr>
        <w:t xml:space="preserve">                                   </w:t>
      </w:r>
      <w:r w:rsidR="00393192">
        <w:rPr>
          <w:sz w:val="24"/>
          <w:szCs w:val="24"/>
        </w:rPr>
        <w:t xml:space="preserve">   </w:t>
      </w:r>
      <w:r w:rsidRPr="00076A5C">
        <w:rPr>
          <w:sz w:val="24"/>
          <w:szCs w:val="24"/>
        </w:rPr>
        <w:t xml:space="preserve">     b)</w:t>
      </w:r>
      <w:r w:rsidRPr="00076A5C">
        <w:rPr>
          <w:position w:val="-24"/>
          <w:sz w:val="24"/>
          <w:szCs w:val="24"/>
        </w:rPr>
        <w:object w:dxaOrig="260" w:dyaOrig="620">
          <v:shape id="_x0000_i1031" type="#_x0000_t75" style="width:12.75pt;height:30.75pt" o:ole="">
            <v:imagedata r:id="rId18" o:title=""/>
          </v:shape>
          <o:OLEObject Type="Embed" ProgID="Equation.3" ShapeID="_x0000_i1031" DrawAspect="Content" ObjectID="_1415361944" r:id="rId19"/>
        </w:object>
      </w:r>
      <w:r w:rsidRPr="00076A5C">
        <w:rPr>
          <w:sz w:val="24"/>
          <w:szCs w:val="24"/>
        </w:rPr>
        <w:t xml:space="preserve">                          </w:t>
      </w:r>
      <w:r w:rsidR="00393192">
        <w:rPr>
          <w:sz w:val="24"/>
          <w:szCs w:val="24"/>
        </w:rPr>
        <w:t xml:space="preserve">         </w:t>
      </w:r>
      <w:r w:rsidRPr="00076A5C">
        <w:rPr>
          <w:sz w:val="24"/>
          <w:szCs w:val="24"/>
        </w:rPr>
        <w:t xml:space="preserve">    c) </w:t>
      </w:r>
      <w:r w:rsidRPr="00076A5C">
        <w:rPr>
          <w:position w:val="-24"/>
          <w:sz w:val="24"/>
          <w:szCs w:val="24"/>
        </w:rPr>
        <w:object w:dxaOrig="260" w:dyaOrig="620">
          <v:shape id="_x0000_i1032" type="#_x0000_t75" style="width:12.75pt;height:30.75pt" o:ole="">
            <v:imagedata r:id="rId20" o:title=""/>
          </v:shape>
          <o:OLEObject Type="Embed" ProgID="Equation.3" ShapeID="_x0000_i1032" DrawAspect="Content" ObjectID="_1415361945" r:id="rId21"/>
        </w:object>
      </w:r>
    </w:p>
    <w:p w:rsidR="00737A21" w:rsidRDefault="00737A21" w:rsidP="00DC46C7">
      <w:pPr>
        <w:spacing w:after="0"/>
        <w:ind w:left="142"/>
        <w:rPr>
          <w:sz w:val="24"/>
          <w:szCs w:val="24"/>
        </w:rPr>
      </w:pPr>
      <w:r w:rsidRPr="003534FE">
        <w:rPr>
          <w:b/>
          <w:bCs/>
          <w:sz w:val="24"/>
          <w:szCs w:val="24"/>
        </w:rPr>
        <w:t xml:space="preserve">  </w:t>
      </w:r>
    </w:p>
    <w:p w:rsidR="00BB2204" w:rsidRDefault="00BB2204" w:rsidP="00AA6D1E">
      <w:pPr>
        <w:spacing w:after="0"/>
        <w:ind w:left="142"/>
        <w:rPr>
          <w:sz w:val="24"/>
          <w:szCs w:val="24"/>
        </w:rPr>
      </w:pPr>
    </w:p>
    <w:p w:rsidR="00037DA3" w:rsidRPr="00BB2204" w:rsidRDefault="00BB2204" w:rsidP="00682214">
      <w:pPr>
        <w:ind w:left="142"/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</w:pPr>
      <w:r w:rsidRPr="00BB2204"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  <w:t xml:space="preserve">Exercice </w:t>
      </w:r>
      <w:r w:rsidR="00682214"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  <w:t>2</w:t>
      </w:r>
      <w:r w:rsidRPr="00BB2204"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  <w:t xml:space="preserve"> </w:t>
      </w:r>
      <w:proofErr w:type="gramStart"/>
      <w:r w:rsidRPr="00BB2204"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  <w:t xml:space="preserve">( </w:t>
      </w:r>
      <w:r w:rsidR="00AA6D1E"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  <w:t>5</w:t>
      </w:r>
      <w:proofErr w:type="gramEnd"/>
      <w:r w:rsidRPr="00BB2204"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  <w:t xml:space="preserve"> points)</w:t>
      </w:r>
    </w:p>
    <w:p w:rsidR="00737A21" w:rsidRPr="00366DBF" w:rsidRDefault="00737A21" w:rsidP="00682214">
      <w:pPr>
        <w:spacing w:after="0" w:line="360" w:lineRule="auto"/>
        <w:ind w:left="142"/>
        <w:rPr>
          <w:lang w:eastAsia="fr-FR"/>
        </w:rPr>
      </w:pPr>
      <w:r w:rsidRPr="00366DBF">
        <w:rPr>
          <w:b/>
          <w:bCs/>
          <w:i/>
          <w:iCs/>
          <w:lang w:eastAsia="fr-FR"/>
        </w:rPr>
        <w:t xml:space="preserve">    </w:t>
      </w:r>
      <w:r w:rsidRPr="00366DBF">
        <w:t xml:space="preserve">Soit  </w:t>
      </w:r>
      <w:r w:rsidRPr="00366DBF">
        <w:sym w:font="Symbol" w:char="F071"/>
      </w:r>
      <w:r w:rsidRPr="00366DBF">
        <w:rPr>
          <w:lang w:eastAsia="fr-FR"/>
        </w:rPr>
        <w:t xml:space="preserve"> </w:t>
      </w:r>
      <w:r w:rsidRPr="00366DBF">
        <w:rPr>
          <w:position w:val="-4"/>
          <w:lang w:eastAsia="fr-FR"/>
        </w:rPr>
        <w:object w:dxaOrig="200" w:dyaOrig="200">
          <v:shape id="_x0000_i1033" type="#_x0000_t75" style="width:9.75pt;height:9.75pt" o:ole="">
            <v:imagedata r:id="rId22" o:title=""/>
          </v:shape>
          <o:OLEObject Type="Embed" ProgID="Equation.3" ShapeID="_x0000_i1033" DrawAspect="Content" ObjectID="_1415361946" r:id="rId23"/>
        </w:object>
      </w:r>
      <w:r w:rsidRPr="00366DBF">
        <w:rPr>
          <w:lang w:eastAsia="fr-FR"/>
        </w:rPr>
        <w:t xml:space="preserve"> ] 0 , </w:t>
      </w:r>
      <w:r w:rsidRPr="00366DBF">
        <w:rPr>
          <w:position w:val="-24"/>
          <w:lang w:eastAsia="fr-FR"/>
        </w:rPr>
        <w:object w:dxaOrig="260" w:dyaOrig="620">
          <v:shape id="_x0000_i1034" type="#_x0000_t75" style="width:12.75pt;height:30.75pt" o:ole="">
            <v:imagedata r:id="rId24" o:title=""/>
          </v:shape>
          <o:OLEObject Type="Embed" ProgID="Equation.3" ShapeID="_x0000_i1034" DrawAspect="Content" ObjectID="_1415361947" r:id="rId25"/>
        </w:object>
      </w:r>
      <w:r w:rsidRPr="00366DBF">
        <w:t xml:space="preserve"> </w:t>
      </w:r>
      <w:r w:rsidRPr="00366DBF">
        <w:rPr>
          <w:lang w:eastAsia="fr-FR"/>
        </w:rPr>
        <w:t>[et ( E</w:t>
      </w:r>
      <w:r w:rsidRPr="00366DBF">
        <w:rPr>
          <w:vertAlign w:val="subscript"/>
        </w:rPr>
        <w:sym w:font="Symbol" w:char="F071"/>
      </w:r>
      <w:r w:rsidRPr="00366DBF">
        <w:rPr>
          <w:lang w:eastAsia="fr-FR"/>
        </w:rPr>
        <w:t xml:space="preserve"> ) l’équation dans C définie par : z</w:t>
      </w:r>
      <w:r w:rsidRPr="00366DBF">
        <w:rPr>
          <w:vertAlign w:val="superscript"/>
          <w:lang w:eastAsia="fr-FR"/>
        </w:rPr>
        <w:t>2</w:t>
      </w:r>
      <w:r w:rsidRPr="00366DBF">
        <w:rPr>
          <w:lang w:eastAsia="fr-FR"/>
        </w:rPr>
        <w:t xml:space="preserve"> - ( 3 + i </w:t>
      </w:r>
      <w:r w:rsidRPr="00366DBF">
        <w:t xml:space="preserve">) </w:t>
      </w:r>
      <w:r w:rsidRPr="00366DBF">
        <w:rPr>
          <w:position w:val="-6"/>
        </w:rPr>
        <w:object w:dxaOrig="320" w:dyaOrig="320">
          <v:shape id="_x0000_i1035" type="#_x0000_t75" style="width:15.75pt;height:15.75pt" o:ole="">
            <v:imagedata r:id="rId26" o:title=""/>
          </v:shape>
          <o:OLEObject Type="Embed" ProgID="Equation.3" ShapeID="_x0000_i1035" DrawAspect="Content" ObjectID="_1415361948" r:id="rId27"/>
        </w:object>
      </w:r>
      <w:r w:rsidRPr="00366DBF">
        <w:t xml:space="preserve">z   +  2 ( 1 + i ) </w:t>
      </w:r>
      <w:r w:rsidRPr="00366DBF">
        <w:rPr>
          <w:position w:val="-6"/>
        </w:rPr>
        <w:object w:dxaOrig="400" w:dyaOrig="320">
          <v:shape id="_x0000_i1036" type="#_x0000_t75" style="width:20.25pt;height:15.75pt" o:ole="">
            <v:imagedata r:id="rId28" o:title=""/>
          </v:shape>
          <o:OLEObject Type="Embed" ProgID="Equation.3" ShapeID="_x0000_i1036" DrawAspect="Content" ObjectID="_1415361949" r:id="rId29"/>
        </w:object>
      </w:r>
      <w:r w:rsidRPr="00366DBF">
        <w:t xml:space="preserve"> = 0 </w:t>
      </w:r>
      <w:r w:rsidRPr="00366DBF">
        <w:rPr>
          <w:lang w:eastAsia="fr-FR"/>
        </w:rPr>
        <w:t>.</w:t>
      </w:r>
    </w:p>
    <w:p w:rsidR="00737A21" w:rsidRPr="00366DBF" w:rsidRDefault="00737A21" w:rsidP="00682214">
      <w:pPr>
        <w:spacing w:after="0" w:line="360" w:lineRule="auto"/>
        <w:ind w:left="142"/>
        <w:rPr>
          <w:lang w:eastAsia="fr-FR"/>
        </w:rPr>
      </w:pPr>
      <w:r w:rsidRPr="00366DBF">
        <w:rPr>
          <w:lang w:eastAsia="fr-FR"/>
        </w:rPr>
        <w:t>1</w:t>
      </w:r>
      <w:r w:rsidR="00BB2204">
        <w:rPr>
          <w:lang w:eastAsia="fr-FR"/>
        </w:rPr>
        <w:t>)</w:t>
      </w:r>
      <w:r w:rsidR="00BB2204">
        <w:t xml:space="preserve"> </w:t>
      </w:r>
      <w:r w:rsidRPr="00366DBF">
        <w:t xml:space="preserve">a) </w:t>
      </w:r>
      <w:r w:rsidR="00BB2204" w:rsidRPr="00366DBF">
        <w:rPr>
          <w:lang w:eastAsia="fr-FR"/>
        </w:rPr>
        <w:t>Résoudre,</w:t>
      </w:r>
      <w:r w:rsidRPr="00366DBF">
        <w:rPr>
          <w:lang w:eastAsia="fr-FR"/>
        </w:rPr>
        <w:t xml:space="preserve"> dans C, l'équation </w:t>
      </w:r>
      <w:proofErr w:type="gramStart"/>
      <w:r w:rsidRPr="00366DBF">
        <w:rPr>
          <w:lang w:eastAsia="fr-FR"/>
        </w:rPr>
        <w:t>( E</w:t>
      </w:r>
      <w:proofErr w:type="gramEnd"/>
      <w:r w:rsidRPr="00366DBF">
        <w:rPr>
          <w:lang w:eastAsia="fr-FR"/>
        </w:rPr>
        <w:t xml:space="preserve"> )  d'inconnue z  .</w:t>
      </w:r>
    </w:p>
    <w:p w:rsidR="00737A21" w:rsidRPr="00366DBF" w:rsidRDefault="00737A21" w:rsidP="00682214">
      <w:pPr>
        <w:spacing w:after="0" w:line="360" w:lineRule="auto"/>
        <w:ind w:left="142"/>
      </w:pPr>
      <w:r w:rsidRPr="00366DBF">
        <w:rPr>
          <w:lang w:eastAsia="fr-FR"/>
        </w:rPr>
        <w:t xml:space="preserve">           On note z</w:t>
      </w:r>
      <w:r w:rsidRPr="00366DBF">
        <w:rPr>
          <w:vertAlign w:val="subscript"/>
          <w:lang w:eastAsia="fr-FR"/>
        </w:rPr>
        <w:t>1</w:t>
      </w:r>
      <w:r w:rsidRPr="00366DBF">
        <w:rPr>
          <w:lang w:eastAsia="fr-FR"/>
        </w:rPr>
        <w:t xml:space="preserve"> et z</w:t>
      </w:r>
      <w:r w:rsidRPr="00366DBF">
        <w:rPr>
          <w:vertAlign w:val="subscript"/>
          <w:lang w:eastAsia="fr-FR"/>
        </w:rPr>
        <w:t>2</w:t>
      </w:r>
      <w:r w:rsidRPr="00366DBF">
        <w:rPr>
          <w:lang w:eastAsia="fr-FR"/>
        </w:rPr>
        <w:t xml:space="preserve"> les solutions de </w:t>
      </w:r>
      <w:proofErr w:type="gramStart"/>
      <w:r w:rsidRPr="00366DBF">
        <w:rPr>
          <w:lang w:eastAsia="fr-FR"/>
        </w:rPr>
        <w:t>( E</w:t>
      </w:r>
      <w:proofErr w:type="gramEnd"/>
      <w:r w:rsidRPr="00366DBF">
        <w:rPr>
          <w:lang w:eastAsia="fr-FR"/>
        </w:rPr>
        <w:t xml:space="preserve"> ) avec </w:t>
      </w:r>
      <w:r w:rsidRPr="00366DBF">
        <w:rPr>
          <w:position w:val="-14"/>
          <w:lang w:eastAsia="fr-FR"/>
        </w:rPr>
        <w:object w:dxaOrig="340" w:dyaOrig="400">
          <v:shape id="_x0000_i1037" type="#_x0000_t75" style="width:17.25pt;height:20.25pt" o:ole="">
            <v:imagedata r:id="rId30" o:title=""/>
          </v:shape>
          <o:OLEObject Type="Embed" ProgID="Equation.3" ShapeID="_x0000_i1037" DrawAspect="Content" ObjectID="_1415361950" r:id="rId31"/>
        </w:object>
      </w:r>
      <w:r w:rsidRPr="00366DBF">
        <w:rPr>
          <w:lang w:eastAsia="fr-FR"/>
        </w:rPr>
        <w:t xml:space="preserve"> &gt; </w:t>
      </w:r>
      <w:r w:rsidRPr="00366DBF">
        <w:rPr>
          <w:position w:val="-14"/>
          <w:lang w:eastAsia="fr-FR"/>
        </w:rPr>
        <w:object w:dxaOrig="360" w:dyaOrig="400">
          <v:shape id="_x0000_i1038" type="#_x0000_t75" style="width:18pt;height:20.25pt" o:ole="">
            <v:imagedata r:id="rId32" o:title=""/>
          </v:shape>
          <o:OLEObject Type="Embed" ProgID="Equation.3" ShapeID="_x0000_i1038" DrawAspect="Content" ObjectID="_1415361951" r:id="rId33"/>
        </w:object>
      </w:r>
      <w:r w:rsidRPr="00366DBF">
        <w:rPr>
          <w:lang w:eastAsia="fr-FR"/>
        </w:rPr>
        <w:t xml:space="preserve"> . </w:t>
      </w:r>
    </w:p>
    <w:p w:rsidR="00737A21" w:rsidRPr="00366DBF" w:rsidRDefault="00737A21" w:rsidP="00682214">
      <w:pPr>
        <w:spacing w:after="0" w:line="360" w:lineRule="auto"/>
        <w:ind w:left="142"/>
        <w:rPr>
          <w:lang w:eastAsia="fr-FR"/>
        </w:rPr>
      </w:pPr>
      <w:r w:rsidRPr="00366DBF">
        <w:rPr>
          <w:lang w:eastAsia="fr-FR"/>
        </w:rPr>
        <w:t xml:space="preserve">       b) Ecrire la solution  z</w:t>
      </w:r>
      <w:r w:rsidRPr="00366DBF">
        <w:rPr>
          <w:vertAlign w:val="subscript"/>
          <w:lang w:eastAsia="fr-FR"/>
        </w:rPr>
        <w:t>2</w:t>
      </w:r>
      <w:r>
        <w:rPr>
          <w:lang w:eastAsia="fr-FR"/>
        </w:rPr>
        <w:t xml:space="preserve"> sous forme exponentielle</w:t>
      </w:r>
      <w:r w:rsidRPr="00366DBF">
        <w:rPr>
          <w:lang w:eastAsia="fr-FR"/>
        </w:rPr>
        <w:t xml:space="preserve">. </w:t>
      </w:r>
    </w:p>
    <w:p w:rsidR="00737A21" w:rsidRPr="00366DBF" w:rsidRDefault="00737A21" w:rsidP="004052DE">
      <w:pPr>
        <w:spacing w:after="0" w:line="360" w:lineRule="auto"/>
        <w:ind w:left="142"/>
        <w:rPr>
          <w:lang w:eastAsia="fr-FR"/>
        </w:rPr>
      </w:pPr>
      <w:r w:rsidRPr="00366DBF">
        <w:rPr>
          <w:lang w:eastAsia="fr-FR"/>
        </w:rPr>
        <w:t>2</w:t>
      </w:r>
      <w:r w:rsidR="004052DE">
        <w:rPr>
          <w:lang w:eastAsia="fr-FR"/>
        </w:rPr>
        <w:t>)</w:t>
      </w:r>
      <w:r w:rsidRPr="00366DBF">
        <w:rPr>
          <w:lang w:eastAsia="fr-FR"/>
        </w:rPr>
        <w:t xml:space="preserve"> Dans le plan complexe ra</w:t>
      </w:r>
      <w:r>
        <w:rPr>
          <w:lang w:eastAsia="fr-FR"/>
        </w:rPr>
        <w:t>pporté à un repère orthonormé (O</w:t>
      </w:r>
      <w:proofErr w:type="gramStart"/>
      <w:r w:rsidRPr="00366DBF">
        <w:rPr>
          <w:lang w:eastAsia="fr-FR"/>
        </w:rPr>
        <w:t xml:space="preserve">, </w:t>
      </w:r>
      <w:proofErr w:type="gramEnd"/>
      <w:r w:rsidRPr="00366DBF">
        <w:rPr>
          <w:position w:val="-6"/>
          <w:lang w:eastAsia="fr-FR"/>
        </w:rPr>
        <w:object w:dxaOrig="200" w:dyaOrig="360">
          <v:shape id="_x0000_i1039" type="#_x0000_t75" style="width:9.75pt;height:18pt" o:ole="">
            <v:imagedata r:id="rId34" o:title=""/>
          </v:shape>
          <o:OLEObject Type="Embed" ProgID="Equation.3" ShapeID="_x0000_i1039" DrawAspect="Content" ObjectID="_1415361952" r:id="rId35"/>
        </w:object>
      </w:r>
      <w:r w:rsidRPr="00366DBF">
        <w:rPr>
          <w:lang w:eastAsia="fr-FR"/>
        </w:rPr>
        <w:t xml:space="preserve">, </w:t>
      </w:r>
      <w:r w:rsidRPr="00366DBF">
        <w:rPr>
          <w:position w:val="-6"/>
          <w:lang w:eastAsia="fr-FR"/>
        </w:rPr>
        <w:object w:dxaOrig="180" w:dyaOrig="360">
          <v:shape id="_x0000_i1040" type="#_x0000_t75" style="width:9pt;height:18pt" o:ole="">
            <v:imagedata r:id="rId36" o:title=""/>
          </v:shape>
          <o:OLEObject Type="Embed" ProgID="Equation.3" ShapeID="_x0000_i1040" DrawAspect="Content" ObjectID="_1415361953" r:id="rId37"/>
        </w:object>
      </w:r>
      <w:r w:rsidRPr="00366DBF">
        <w:rPr>
          <w:lang w:eastAsia="fr-FR"/>
        </w:rPr>
        <w:t xml:space="preserve">) supposé direct . </w:t>
      </w:r>
    </w:p>
    <w:p w:rsidR="00737A21" w:rsidRPr="00366DBF" w:rsidRDefault="00737A21" w:rsidP="00682214">
      <w:pPr>
        <w:spacing w:after="0" w:line="360" w:lineRule="auto"/>
        <w:ind w:left="142"/>
        <w:rPr>
          <w:lang w:eastAsia="fr-FR"/>
        </w:rPr>
      </w:pPr>
      <w:r w:rsidRPr="00366DBF">
        <w:rPr>
          <w:lang w:eastAsia="fr-FR"/>
        </w:rPr>
        <w:t xml:space="preserve">      On considère les points </w:t>
      </w:r>
      <w:proofErr w:type="gramStart"/>
      <w:r w:rsidRPr="00366DBF">
        <w:rPr>
          <w:lang w:eastAsia="fr-FR"/>
        </w:rPr>
        <w:t>A ,</w:t>
      </w:r>
      <w:proofErr w:type="gramEnd"/>
      <w:r w:rsidRPr="00366DBF">
        <w:rPr>
          <w:lang w:eastAsia="fr-FR"/>
        </w:rPr>
        <w:t xml:space="preserve"> B et C  d’affixes respectives  2</w:t>
      </w:r>
      <w:r w:rsidRPr="00366DBF">
        <w:rPr>
          <w:position w:val="-6"/>
        </w:rPr>
        <w:object w:dxaOrig="320" w:dyaOrig="320">
          <v:shape id="_x0000_i1041" type="#_x0000_t75" style="width:15.75pt;height:15.75pt" o:ole="">
            <v:imagedata r:id="rId26" o:title=""/>
          </v:shape>
          <o:OLEObject Type="Embed" ProgID="Equation.3" ShapeID="_x0000_i1041" DrawAspect="Content" ObjectID="_1415361954" r:id="rId38"/>
        </w:object>
      </w:r>
      <w:r w:rsidRPr="00366DBF">
        <w:t xml:space="preserve"> , ( 1 + i ) </w:t>
      </w:r>
      <w:r w:rsidRPr="00366DBF">
        <w:rPr>
          <w:position w:val="-6"/>
        </w:rPr>
        <w:object w:dxaOrig="320" w:dyaOrig="320">
          <v:shape id="_x0000_i1042" type="#_x0000_t75" style="width:15.75pt;height:15.75pt" o:ole="">
            <v:imagedata r:id="rId26" o:title=""/>
          </v:shape>
          <o:OLEObject Type="Embed" ProgID="Equation.3" ShapeID="_x0000_i1042" DrawAspect="Content" ObjectID="_1415361955" r:id="rId39"/>
        </w:object>
      </w:r>
      <w:r w:rsidRPr="00366DBF">
        <w:t xml:space="preserve">  et  </w:t>
      </w:r>
      <w:r w:rsidR="004052DE">
        <w:t>i</w:t>
      </w:r>
      <w:r w:rsidRPr="00366DBF">
        <w:rPr>
          <w:position w:val="-6"/>
        </w:rPr>
        <w:object w:dxaOrig="320" w:dyaOrig="320">
          <v:shape id="_x0000_i1043" type="#_x0000_t75" style="width:15.75pt;height:15.75pt" o:ole="">
            <v:imagedata r:id="rId26" o:title=""/>
          </v:shape>
          <o:OLEObject Type="Embed" ProgID="Equation.3" ShapeID="_x0000_i1043" DrawAspect="Content" ObjectID="_1415361956" r:id="rId40"/>
        </w:object>
      </w:r>
      <w:r w:rsidRPr="00366DBF">
        <w:rPr>
          <w:lang w:eastAsia="fr-FR"/>
        </w:rPr>
        <w:t xml:space="preserve">  .</w:t>
      </w:r>
    </w:p>
    <w:p w:rsidR="00737A21" w:rsidRPr="00366DBF" w:rsidRDefault="00737A21" w:rsidP="00DE6ECB">
      <w:pPr>
        <w:spacing w:after="0" w:line="360" w:lineRule="auto"/>
        <w:ind w:left="142"/>
        <w:rPr>
          <w:lang w:eastAsia="fr-FR"/>
        </w:rPr>
      </w:pPr>
      <w:r w:rsidRPr="00366DBF">
        <w:rPr>
          <w:lang w:eastAsia="fr-FR"/>
        </w:rPr>
        <w:t xml:space="preserve">   </w:t>
      </w:r>
      <w:r>
        <w:rPr>
          <w:lang w:eastAsia="fr-FR"/>
        </w:rPr>
        <w:t xml:space="preserve">  a)  Montrer que les droites (OA) et (OC) d’une part et (O</w:t>
      </w:r>
      <w:r w:rsidR="00DE6ECB">
        <w:rPr>
          <w:lang w:eastAsia="fr-FR"/>
        </w:rPr>
        <w:t>C</w:t>
      </w:r>
      <w:r w:rsidRPr="00366DBF">
        <w:rPr>
          <w:lang w:eastAsia="fr-FR"/>
        </w:rPr>
        <w:t xml:space="preserve">) et </w:t>
      </w:r>
      <w:proofErr w:type="gramStart"/>
      <w:r w:rsidRPr="00366DBF">
        <w:rPr>
          <w:lang w:eastAsia="fr-FR"/>
        </w:rPr>
        <w:t xml:space="preserve">( </w:t>
      </w:r>
      <w:r w:rsidR="00DE6ECB">
        <w:rPr>
          <w:lang w:eastAsia="fr-FR"/>
        </w:rPr>
        <w:t>BC</w:t>
      </w:r>
      <w:proofErr w:type="gramEnd"/>
      <w:r w:rsidRPr="00366DBF">
        <w:rPr>
          <w:lang w:eastAsia="fr-FR"/>
        </w:rPr>
        <w:t xml:space="preserve"> ) d’autre part sont </w:t>
      </w:r>
      <w:r w:rsidR="00BB2204">
        <w:rPr>
          <w:lang w:eastAsia="fr-FR"/>
        </w:rPr>
        <w:t xml:space="preserve"> </w:t>
      </w:r>
      <w:r>
        <w:rPr>
          <w:lang w:eastAsia="fr-FR"/>
        </w:rPr>
        <w:t>perpendiculaire</w:t>
      </w:r>
      <w:r w:rsidRPr="00366DBF">
        <w:rPr>
          <w:lang w:eastAsia="fr-FR"/>
        </w:rPr>
        <w:t>s.</w:t>
      </w:r>
    </w:p>
    <w:p w:rsidR="00737A21" w:rsidRPr="00366DBF" w:rsidRDefault="00737A21" w:rsidP="00682214">
      <w:pPr>
        <w:spacing w:after="0" w:line="360" w:lineRule="auto"/>
        <w:ind w:left="142"/>
        <w:rPr>
          <w:lang w:eastAsia="fr-FR"/>
        </w:rPr>
      </w:pPr>
      <w:r w:rsidRPr="00366DBF">
        <w:rPr>
          <w:lang w:eastAsia="fr-FR"/>
        </w:rPr>
        <w:t xml:space="preserve">     b) Montrer qu</w:t>
      </w:r>
      <w:r>
        <w:rPr>
          <w:lang w:eastAsia="fr-FR"/>
        </w:rPr>
        <w:t>e OABC est un trapèze rectangle</w:t>
      </w:r>
      <w:r w:rsidRPr="00366DBF">
        <w:rPr>
          <w:lang w:eastAsia="fr-FR"/>
        </w:rPr>
        <w:t>.</w:t>
      </w:r>
    </w:p>
    <w:p w:rsidR="00737A21" w:rsidRPr="00366DBF" w:rsidRDefault="00737A21" w:rsidP="00682214">
      <w:pPr>
        <w:spacing w:after="0" w:line="360" w:lineRule="auto"/>
        <w:ind w:left="142"/>
        <w:rPr>
          <w:lang w:eastAsia="fr-FR"/>
        </w:rPr>
      </w:pPr>
      <w:r w:rsidRPr="00366DBF">
        <w:rPr>
          <w:lang w:eastAsia="fr-FR"/>
        </w:rPr>
        <w:t xml:space="preserve">     c) Montrer que l’aire du quadrilatère OABC est un réel indépendant de </w:t>
      </w:r>
      <w:r w:rsidRPr="00366DBF">
        <w:sym w:font="Symbol" w:char="F071"/>
      </w:r>
      <w:r w:rsidRPr="00366DBF">
        <w:rPr>
          <w:lang w:eastAsia="fr-FR"/>
        </w:rPr>
        <w:t xml:space="preserve"> </w:t>
      </w:r>
    </w:p>
    <w:p w:rsidR="00127A36" w:rsidRDefault="00127A36" w:rsidP="00682214">
      <w:pPr>
        <w:spacing w:after="0"/>
        <w:ind w:left="142"/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</w:pPr>
    </w:p>
    <w:p w:rsidR="00127A36" w:rsidRDefault="00127A36" w:rsidP="00682214">
      <w:pPr>
        <w:spacing w:after="0"/>
        <w:ind w:left="142"/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</w:pPr>
    </w:p>
    <w:p w:rsidR="00DC46C7" w:rsidRPr="00A761AA" w:rsidRDefault="00DC46C7" w:rsidP="00682214">
      <w:pPr>
        <w:spacing w:after="0"/>
        <w:ind w:left="142"/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</w:pPr>
      <w:r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  <w:lastRenderedPageBreak/>
        <w:t>E</w:t>
      </w:r>
      <w:r w:rsidRPr="00A761AA"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  <w:t>xercice n°</w:t>
      </w:r>
      <w:r w:rsidR="00682214"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  <w:t>3</w:t>
      </w:r>
      <w:r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  <w:t>(5 points)</w:t>
      </w:r>
      <w:r w:rsidRPr="00A761AA"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  <w:t xml:space="preserve"> : </w:t>
      </w:r>
    </w:p>
    <w:p w:rsidR="00DC46C7" w:rsidRPr="003534FE" w:rsidRDefault="00DC46C7" w:rsidP="00DC46C7">
      <w:pPr>
        <w:spacing w:after="0"/>
        <w:ind w:left="142"/>
        <w:rPr>
          <w:b/>
          <w:bCs/>
          <w:i/>
          <w:iCs/>
          <w:sz w:val="24"/>
          <w:szCs w:val="24"/>
          <w:u w:val="single"/>
        </w:rPr>
      </w:pPr>
      <w:r w:rsidRPr="003534FE">
        <w:rPr>
          <w:sz w:val="24"/>
          <w:szCs w:val="24"/>
        </w:rPr>
        <w:t>Soit la fonction  f définie sur IR  par :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π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5 si x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&lt;0</m:t>
                    </m:r>
                  </m:e>
                </m:func>
              </m:e>
              <m:e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+3x-5 si x ≥0 </m:t>
                </m:r>
              </m:e>
            </m:eqArr>
          </m:e>
        </m:d>
      </m:oMath>
      <w:r w:rsidRPr="003534FE">
        <w:rPr>
          <w:sz w:val="24"/>
          <w:szCs w:val="24"/>
          <w:lang w:val="it-CH"/>
        </w:rPr>
        <w:t xml:space="preserve">       </w:t>
      </w:r>
    </w:p>
    <w:p w:rsidR="00DC46C7" w:rsidRPr="003534FE" w:rsidRDefault="00DC46C7" w:rsidP="004C0D87">
      <w:pPr>
        <w:spacing w:after="0"/>
        <w:ind w:left="142"/>
        <w:rPr>
          <w:sz w:val="24"/>
          <w:szCs w:val="24"/>
          <w:lang w:val="it-CH"/>
        </w:rPr>
      </w:pPr>
      <w:r w:rsidRPr="003534FE">
        <w:rPr>
          <w:sz w:val="24"/>
          <w:szCs w:val="24"/>
        </w:rPr>
        <w:t>1</w:t>
      </w:r>
      <w:r>
        <w:rPr>
          <w:sz w:val="24"/>
          <w:szCs w:val="24"/>
        </w:rPr>
        <w:t>)</w:t>
      </w:r>
      <w:r w:rsidRPr="003534FE">
        <w:rPr>
          <w:sz w:val="24"/>
          <w:szCs w:val="24"/>
        </w:rPr>
        <w:t xml:space="preserve"> a)  Montrer que pour tout </w:t>
      </w:r>
      <w:r>
        <w:rPr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>x∈</m:t>
        </m:r>
        <m:d>
          <m:dPr>
            <m:begChr m:val="]"/>
            <m:endChr m:val="[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∞;0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 on a :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-5≤f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≤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-5</m:t>
        </m:r>
      </m:oMath>
      <w:r>
        <w:rPr>
          <w:sz w:val="24"/>
          <w:szCs w:val="24"/>
        </w:rPr>
        <w:t xml:space="preserve">     </w:t>
      </w:r>
      <w:r w:rsidRPr="003534FE">
        <w:rPr>
          <w:sz w:val="24"/>
          <w:szCs w:val="24"/>
          <w:lang w:val="it-CH"/>
        </w:rPr>
        <w:t>.</w:t>
      </w:r>
    </w:p>
    <w:p w:rsidR="00DC46C7" w:rsidRPr="003534FE" w:rsidRDefault="00DC46C7" w:rsidP="00DC46C7">
      <w:pPr>
        <w:spacing w:after="0"/>
        <w:ind w:left="142"/>
        <w:rPr>
          <w:sz w:val="24"/>
          <w:szCs w:val="24"/>
          <w:lang w:val="it-CH"/>
        </w:rPr>
      </w:pPr>
      <w:r w:rsidRPr="003534FE">
        <w:rPr>
          <w:sz w:val="24"/>
          <w:szCs w:val="24"/>
          <w:lang w:val="it-CH"/>
        </w:rPr>
        <w:t xml:space="preserve">     b)  Déduire </w:t>
      </w:r>
      <w:r w:rsidRPr="003534FE">
        <w:rPr>
          <w:position w:val="-20"/>
          <w:sz w:val="24"/>
          <w:szCs w:val="24"/>
          <w:lang w:val="it-CH"/>
        </w:rPr>
        <w:object w:dxaOrig="440" w:dyaOrig="440">
          <v:shape id="_x0000_i1044" type="#_x0000_t75" style="width:21.75pt;height:21.75pt" o:ole="">
            <v:imagedata r:id="rId41" o:title=""/>
          </v:shape>
          <o:OLEObject Type="Embed" ProgID="Equation.3" ShapeID="_x0000_i1044" DrawAspect="Content" ObjectID="_1415361957" r:id="rId42"/>
        </w:object>
      </w:r>
      <w:r w:rsidRPr="003534FE">
        <w:rPr>
          <w:sz w:val="24"/>
          <w:szCs w:val="24"/>
          <w:lang w:val="it-CH"/>
        </w:rPr>
        <w:t>f (x).</w:t>
      </w:r>
    </w:p>
    <w:p w:rsidR="00DC46C7" w:rsidRDefault="00DC46C7" w:rsidP="00DC46C7">
      <w:pPr>
        <w:spacing w:after="0"/>
        <w:ind w:left="142"/>
        <w:rPr>
          <w:sz w:val="24"/>
          <w:szCs w:val="24"/>
          <w:lang w:val="it-CH"/>
        </w:rPr>
      </w:pPr>
      <w:r w:rsidRPr="003534FE">
        <w:rPr>
          <w:sz w:val="24"/>
          <w:szCs w:val="24"/>
          <w:lang w:val="it-CH"/>
        </w:rPr>
        <w:t xml:space="preserve">     c)  </w:t>
      </w:r>
      <w:r>
        <w:rPr>
          <w:sz w:val="24"/>
          <w:szCs w:val="24"/>
          <w:lang w:val="it-CH"/>
        </w:rPr>
        <w:t>En deduire que f est continue en 0</w:t>
      </w:r>
    </w:p>
    <w:p w:rsidR="00DC46C7" w:rsidRDefault="00DC46C7" w:rsidP="00DC46C7">
      <w:pPr>
        <w:spacing w:after="0"/>
        <w:ind w:left="142"/>
        <w:rPr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d)Calculer </m:t>
          </m:r>
          <m:func>
            <m:func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4"/>
                      <w:szCs w:val="24"/>
                    </w:rPr>
                    <m:t>x→-∞</m:t>
                  </m:r>
                </m:lim>
              </m:limLow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f(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e>
          </m:func>
        </m:oMath>
      </m:oMathPara>
    </w:p>
    <w:p w:rsidR="00DC46C7" w:rsidRPr="003534FE" w:rsidRDefault="00DC46C7" w:rsidP="00DC46C7">
      <w:pPr>
        <w:spacing w:after="0"/>
        <w:ind w:left="142"/>
        <w:rPr>
          <w:sz w:val="24"/>
          <w:szCs w:val="24"/>
        </w:rPr>
      </w:pPr>
      <w:r w:rsidRPr="003534FE">
        <w:rPr>
          <w:sz w:val="24"/>
          <w:szCs w:val="24"/>
          <w:lang w:val="it-CH"/>
        </w:rPr>
        <w:t>2</w:t>
      </w:r>
      <w:r>
        <w:rPr>
          <w:sz w:val="24"/>
          <w:szCs w:val="24"/>
          <w:lang w:val="it-CH"/>
        </w:rPr>
        <w:t>)</w:t>
      </w:r>
      <w:r w:rsidRPr="003534FE">
        <w:rPr>
          <w:sz w:val="24"/>
          <w:szCs w:val="24"/>
          <w:lang w:val="it-CH"/>
        </w:rPr>
        <w:t xml:space="preserve"> a)  Etudier les variations de f  sur [0, </w:t>
      </w:r>
      <w:r w:rsidRPr="003534FE">
        <w:rPr>
          <w:sz w:val="24"/>
          <w:szCs w:val="24"/>
        </w:rPr>
        <w:t>+</w:t>
      </w:r>
      <w:r w:rsidRPr="003534FE">
        <w:rPr>
          <w:position w:val="-4"/>
          <w:sz w:val="24"/>
          <w:szCs w:val="24"/>
        </w:rPr>
        <w:object w:dxaOrig="240" w:dyaOrig="200">
          <v:shape id="_x0000_i1045" type="#_x0000_t75" style="width:12pt;height:9.75pt" o:ole="">
            <v:imagedata r:id="rId43" o:title=""/>
          </v:shape>
          <o:OLEObject Type="Embed" ProgID="Equation.3" ShapeID="_x0000_i1045" DrawAspect="Content" ObjectID="_1415361958" r:id="rId44"/>
        </w:object>
      </w:r>
      <w:r w:rsidRPr="003534FE">
        <w:rPr>
          <w:sz w:val="24"/>
          <w:szCs w:val="24"/>
        </w:rPr>
        <w:t xml:space="preserve"> [.</w:t>
      </w:r>
    </w:p>
    <w:p w:rsidR="00DC46C7" w:rsidRPr="003534FE" w:rsidRDefault="00DC46C7" w:rsidP="00DC46C7">
      <w:pPr>
        <w:spacing w:after="0"/>
        <w:ind w:left="142"/>
        <w:rPr>
          <w:sz w:val="24"/>
          <w:szCs w:val="24"/>
        </w:rPr>
      </w:pPr>
      <w:r w:rsidRPr="003534FE">
        <w:rPr>
          <w:sz w:val="24"/>
          <w:szCs w:val="24"/>
        </w:rPr>
        <w:t xml:space="preserve">     b)  Déterminer </w:t>
      </w:r>
      <w:proofErr w:type="gramStart"/>
      <w:r w:rsidRPr="003534FE">
        <w:rPr>
          <w:sz w:val="24"/>
          <w:szCs w:val="24"/>
        </w:rPr>
        <w:t>f(</w:t>
      </w:r>
      <w:proofErr w:type="gramEnd"/>
      <w:r w:rsidRPr="003534FE">
        <w:rPr>
          <w:sz w:val="24"/>
          <w:szCs w:val="24"/>
        </w:rPr>
        <w:t>[</w:t>
      </w:r>
      <w:r w:rsidRPr="003534FE">
        <w:rPr>
          <w:sz w:val="24"/>
          <w:szCs w:val="24"/>
          <w:lang w:val="it-CH"/>
        </w:rPr>
        <w:t xml:space="preserve">1, </w:t>
      </w:r>
      <w:r w:rsidRPr="003534FE">
        <w:rPr>
          <w:sz w:val="24"/>
          <w:szCs w:val="24"/>
        </w:rPr>
        <w:t>3]).</w:t>
      </w:r>
    </w:p>
    <w:p w:rsidR="00DC46C7" w:rsidRPr="003534FE" w:rsidRDefault="00DC46C7" w:rsidP="00DC46C7">
      <w:pPr>
        <w:spacing w:after="0"/>
        <w:ind w:left="142"/>
        <w:rPr>
          <w:sz w:val="24"/>
          <w:szCs w:val="24"/>
        </w:rPr>
      </w:pPr>
      <w:r w:rsidRPr="003534FE">
        <w:rPr>
          <w:sz w:val="24"/>
          <w:szCs w:val="24"/>
        </w:rPr>
        <w:t>3</w:t>
      </w:r>
      <w:r>
        <w:rPr>
          <w:sz w:val="24"/>
          <w:szCs w:val="24"/>
        </w:rPr>
        <w:t>)</w:t>
      </w:r>
      <w:r w:rsidRPr="003534FE">
        <w:rPr>
          <w:sz w:val="24"/>
          <w:szCs w:val="24"/>
        </w:rPr>
        <w:t xml:space="preserve">  </w:t>
      </w:r>
      <w:proofErr w:type="gramStart"/>
      <w:r w:rsidRPr="003534FE">
        <w:rPr>
          <w:sz w:val="24"/>
          <w:szCs w:val="24"/>
        </w:rPr>
        <w:t>a</w:t>
      </w:r>
      <w:proofErr w:type="gramEnd"/>
      <w:r w:rsidRPr="003534FE">
        <w:rPr>
          <w:sz w:val="24"/>
          <w:szCs w:val="24"/>
        </w:rPr>
        <w:t xml:space="preserve">) Montrer que l’équation f (x) = </w:t>
      </w:r>
      <w:r>
        <w:rPr>
          <w:sz w:val="24"/>
          <w:szCs w:val="24"/>
        </w:rPr>
        <w:t>0</w:t>
      </w:r>
      <w:r w:rsidRPr="003534FE">
        <w:rPr>
          <w:sz w:val="24"/>
          <w:szCs w:val="24"/>
        </w:rPr>
        <w:t xml:space="preserve"> admet une solution </w:t>
      </w:r>
      <w:r w:rsidR="00FE10EA" w:rsidRPr="003534FE">
        <w:rPr>
          <w:sz w:val="24"/>
          <w:szCs w:val="24"/>
        </w:rPr>
        <w:t>unique</w:t>
      </w:r>
      <w:r w:rsidRPr="003534FE">
        <w:rPr>
          <w:position w:val="-6"/>
          <w:sz w:val="24"/>
          <w:szCs w:val="24"/>
        </w:rPr>
        <w:object w:dxaOrig="240" w:dyaOrig="220">
          <v:shape id="_x0000_i1046" type="#_x0000_t75" style="width:12pt;height:11.25pt" o:ole="">
            <v:imagedata r:id="rId45" o:title=""/>
          </v:shape>
          <o:OLEObject Type="Embed" ProgID="Equation.3" ShapeID="_x0000_i1046" DrawAspect="Content" ObjectID="_1415361959" r:id="rId46"/>
        </w:object>
      </w:r>
      <w:r w:rsidRPr="003534FE">
        <w:rPr>
          <w:position w:val="-4"/>
          <w:sz w:val="24"/>
          <w:szCs w:val="24"/>
        </w:rPr>
        <w:object w:dxaOrig="200" w:dyaOrig="200">
          <v:shape id="_x0000_i1047" type="#_x0000_t75" style="width:9.75pt;height:9.75pt" o:ole="">
            <v:imagedata r:id="rId47" o:title=""/>
          </v:shape>
          <o:OLEObject Type="Embed" ProgID="Equation.3" ShapeID="_x0000_i1047" DrawAspect="Content" ObjectID="_1415361960" r:id="rId48"/>
        </w:object>
      </w:r>
      <w:r w:rsidRPr="003534FE">
        <w:rPr>
          <w:sz w:val="24"/>
          <w:szCs w:val="24"/>
        </w:rPr>
        <w:t>] 1,2[.</w:t>
      </w:r>
    </w:p>
    <w:p w:rsidR="00DC46C7" w:rsidRDefault="00DC46C7" w:rsidP="00C5066A">
      <w:pPr>
        <w:spacing w:after="0"/>
        <w:ind w:left="142"/>
        <w:rPr>
          <w:sz w:val="24"/>
          <w:szCs w:val="24"/>
        </w:rPr>
      </w:pPr>
      <w:r>
        <w:rPr>
          <w:sz w:val="24"/>
          <w:szCs w:val="24"/>
        </w:rPr>
        <w:t xml:space="preserve">b) En déduire le signe de f(x) sur </w:t>
      </w:r>
      <w:r w:rsidRPr="003534FE">
        <w:rPr>
          <w:sz w:val="24"/>
          <w:szCs w:val="24"/>
          <w:lang w:val="it-CH"/>
        </w:rPr>
        <w:t xml:space="preserve">[0, </w:t>
      </w:r>
      <w:r w:rsidRPr="003534FE">
        <w:rPr>
          <w:sz w:val="24"/>
          <w:szCs w:val="24"/>
        </w:rPr>
        <w:t>+</w:t>
      </w:r>
      <w:r w:rsidRPr="003534FE">
        <w:rPr>
          <w:position w:val="-4"/>
          <w:sz w:val="24"/>
          <w:szCs w:val="24"/>
        </w:rPr>
        <w:object w:dxaOrig="240" w:dyaOrig="200">
          <v:shape id="_x0000_i1048" type="#_x0000_t75" style="width:12pt;height:9.75pt" o:ole="">
            <v:imagedata r:id="rId43" o:title=""/>
          </v:shape>
          <o:OLEObject Type="Embed" ProgID="Equation.3" ShapeID="_x0000_i1048" DrawAspect="Content" ObjectID="_1415361961" r:id="rId49"/>
        </w:object>
      </w:r>
      <w:r w:rsidRPr="003534FE">
        <w:rPr>
          <w:sz w:val="24"/>
          <w:szCs w:val="24"/>
        </w:rPr>
        <w:t xml:space="preserve"> [.</w:t>
      </w:r>
    </w:p>
    <w:p w:rsidR="00DC46C7" w:rsidRDefault="00DC46C7" w:rsidP="00DC46C7">
      <w:pPr>
        <w:spacing w:after="0"/>
        <w:ind w:left="142"/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</w:pPr>
    </w:p>
    <w:p w:rsidR="002847C5" w:rsidRPr="00BB2204" w:rsidRDefault="002847C5" w:rsidP="00682214">
      <w:pPr>
        <w:spacing w:after="0"/>
        <w:ind w:left="142"/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</w:pPr>
      <w:r w:rsidRPr="00BB2204"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  <w:t xml:space="preserve">Exercice </w:t>
      </w:r>
      <w:r w:rsidR="00682214"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  <w:t>4</w:t>
      </w:r>
      <w:proofErr w:type="gramStart"/>
      <w:r w:rsidRPr="00BB2204"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  <w:t xml:space="preserve">( </w:t>
      </w:r>
      <w:r w:rsidR="00AA6D1E"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  <w:t>6</w:t>
      </w:r>
      <w:proofErr w:type="gramEnd"/>
      <w:r w:rsidRPr="00BB2204">
        <w:rPr>
          <w:rFonts w:ascii="Monotype Corsiva" w:hAnsi="Monotype Corsiva"/>
          <w:b/>
          <w:bCs/>
          <w:i/>
          <w:iCs/>
          <w:sz w:val="32"/>
          <w:szCs w:val="32"/>
          <w:u w:val="single"/>
        </w:rPr>
        <w:t xml:space="preserve"> points)</w:t>
      </w:r>
    </w:p>
    <w:p w:rsidR="00AA6D1E" w:rsidRPr="0038129E" w:rsidRDefault="00AA6D1E" w:rsidP="00AA6D1E">
      <w:r w:rsidRPr="0038129E">
        <w:t xml:space="preserve">Soit  </w:t>
      </w:r>
      <w:r w:rsidRPr="0038129E">
        <w:rPr>
          <w:i/>
          <w:iCs/>
        </w:rPr>
        <w:t>f</w:t>
      </w:r>
      <w:r w:rsidRPr="0038129E">
        <w:t xml:space="preserve"> </w:t>
      </w:r>
      <w:r>
        <w:t xml:space="preserve"> </w:t>
      </w:r>
      <w:r w:rsidRPr="0038129E">
        <w:t>la fonction définie et dérivable sur l’intervalle</w:t>
      </w:r>
      <w:r w:rsidRPr="000A1071">
        <w:rPr>
          <w:sz w:val="20"/>
          <w:szCs w:val="20"/>
        </w:rPr>
        <w:t xml:space="preserve"> [</w:t>
      </w:r>
      <w:r w:rsidRPr="000A1071">
        <w:rPr>
          <w:position w:val="-20"/>
          <w:sz w:val="20"/>
          <w:szCs w:val="20"/>
        </w:rPr>
        <w:object w:dxaOrig="360" w:dyaOrig="540">
          <v:shape id="_x0000_i1049" type="#_x0000_t75" style="width:18pt;height:27pt" o:ole="">
            <v:imagedata r:id="rId50" o:title=""/>
          </v:shape>
          <o:OLEObject Type="Embed" ProgID="Equation.DSMT4" ShapeID="_x0000_i1049" DrawAspect="Content" ObjectID="_1415361962" r:id="rId51"/>
        </w:object>
      </w:r>
      <w:r w:rsidRPr="000A1071">
        <w:rPr>
          <w:sz w:val="20"/>
          <w:szCs w:val="20"/>
        </w:rPr>
        <w:t xml:space="preserve"> ; </w:t>
      </w:r>
      <w:r w:rsidRPr="00931005">
        <w:t>3</w:t>
      </w:r>
      <w:r w:rsidRPr="000A1071">
        <w:rPr>
          <w:sz w:val="20"/>
          <w:szCs w:val="20"/>
        </w:rPr>
        <w:t xml:space="preserve">] </w:t>
      </w:r>
      <w:r w:rsidRPr="00931005">
        <w:t>dont la représentation</w:t>
      </w:r>
      <w:r w:rsidRPr="000A1071">
        <w:rPr>
          <w:sz w:val="20"/>
          <w:szCs w:val="20"/>
        </w:rPr>
        <w:t xml:space="preserve"> </w:t>
      </w:r>
      <w:r w:rsidRPr="0038129E">
        <w:t>graphique, dans un repère orthonorm</w:t>
      </w:r>
      <w:r>
        <w:t>é</w:t>
      </w:r>
      <w:r w:rsidRPr="0038129E">
        <w:t xml:space="preserve">    </w:t>
      </w:r>
      <w:r w:rsidRPr="0038129E">
        <w:rPr>
          <w:position w:val="-10"/>
        </w:rPr>
        <w:object w:dxaOrig="800" w:dyaOrig="340">
          <v:shape id="_x0000_i1050" type="#_x0000_t75" style="width:39.75pt;height:17.25pt" o:ole="">
            <v:imagedata r:id="rId52" o:title=""/>
          </v:shape>
          <o:OLEObject Type="Embed" ProgID="Equation.DSMT4" ShapeID="_x0000_i1050" DrawAspect="Content" ObjectID="_1415361963" r:id="rId53"/>
        </w:object>
      </w:r>
      <w:r w:rsidRPr="0038129E">
        <w:t xml:space="preserve"> est la courbe </w:t>
      </w:r>
      <w:r w:rsidRPr="0038129E">
        <w:rPr>
          <w:i/>
          <w:iCs/>
        </w:rPr>
        <w:t>(C</w:t>
      </w:r>
      <w:r w:rsidRPr="0038129E">
        <w:rPr>
          <w:i/>
          <w:iCs/>
          <w:vertAlign w:val="subscript"/>
        </w:rPr>
        <w:t>f</w:t>
      </w:r>
      <w:r w:rsidRPr="0038129E">
        <w:rPr>
          <w:i/>
          <w:iCs/>
        </w:rPr>
        <w:t>)</w:t>
      </w:r>
      <w:r w:rsidRPr="0038129E">
        <w:t xml:space="preserve"> ci-dessus. </w:t>
      </w:r>
    </w:p>
    <w:p w:rsidR="00AA6D1E" w:rsidRPr="00DC46C7" w:rsidRDefault="00DC46C7" w:rsidP="00DC46C7">
      <w:pPr>
        <w:rPr>
          <w:i/>
          <w:iCs/>
        </w:rPr>
      </w:pPr>
      <w:r>
        <w:rPr>
          <w:noProof/>
          <w:lang w:eastAsia="fr-FR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4377055</wp:posOffset>
            </wp:positionH>
            <wp:positionV relativeFrom="paragraph">
              <wp:posOffset>203200</wp:posOffset>
            </wp:positionV>
            <wp:extent cx="2524125" cy="2800350"/>
            <wp:effectExtent l="19050" t="0" r="9525" b="0"/>
            <wp:wrapNone/>
            <wp:docPr id="267" name="Imag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80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-</w:t>
      </w:r>
      <w:r w:rsidR="00AA6D1E" w:rsidRPr="0038129E">
        <w:t xml:space="preserve">Les points </w:t>
      </w:r>
      <w:r w:rsidR="00AA6D1E" w:rsidRPr="0038129E">
        <w:rPr>
          <w:i/>
          <w:iCs/>
        </w:rPr>
        <w:t>A(1,1)</w:t>
      </w:r>
      <w:proofErr w:type="gramStart"/>
      <w:r w:rsidR="00AA6D1E" w:rsidRPr="0038129E">
        <w:rPr>
          <w:i/>
          <w:iCs/>
        </w:rPr>
        <w:t>,,</w:t>
      </w:r>
      <w:proofErr w:type="gramEnd"/>
      <w:r w:rsidR="00AA6D1E" w:rsidRPr="0038129E">
        <w:rPr>
          <w:i/>
          <w:iCs/>
        </w:rPr>
        <w:t xml:space="preserve"> B(0,2), C(2,0), E(</w:t>
      </w:r>
      <w:r w:rsidR="00AA6D1E" w:rsidRPr="0038129E">
        <w:rPr>
          <w:i/>
          <w:iCs/>
          <w:position w:val="-20"/>
        </w:rPr>
        <w:object w:dxaOrig="360" w:dyaOrig="540">
          <v:shape id="_x0000_i1051" type="#_x0000_t75" style="width:18pt;height:27pt" o:ole="">
            <v:imagedata r:id="rId50" o:title=""/>
          </v:shape>
          <o:OLEObject Type="Embed" ProgID="Equation.DSMT4" ShapeID="_x0000_i1051" DrawAspect="Content" ObjectID="_1415361964" r:id="rId55"/>
        </w:object>
      </w:r>
      <w:r w:rsidR="00AA6D1E" w:rsidRPr="0038129E">
        <w:rPr>
          <w:i/>
          <w:iCs/>
        </w:rPr>
        <w:t>,-3), et D(3,2)</w:t>
      </w:r>
      <w:r w:rsidR="00AA6D1E" w:rsidRPr="0038129E">
        <w:t xml:space="preserve"> appartiennent à </w:t>
      </w:r>
      <w:r w:rsidR="00AA6D1E" w:rsidRPr="0038129E">
        <w:rPr>
          <w:i/>
          <w:iCs/>
        </w:rPr>
        <w:t>(C</w:t>
      </w:r>
      <w:r w:rsidR="00AA6D1E" w:rsidRPr="0038129E">
        <w:rPr>
          <w:i/>
          <w:iCs/>
          <w:vertAlign w:val="subscript"/>
        </w:rPr>
        <w:t>f</w:t>
      </w:r>
      <w:r w:rsidR="00AA6D1E" w:rsidRPr="0038129E">
        <w:rPr>
          <w:i/>
          <w:iCs/>
        </w:rPr>
        <w:t>)</w:t>
      </w:r>
      <w:r w:rsidR="00AA6D1E" w:rsidRPr="0038129E">
        <w:t xml:space="preserve">. </w:t>
      </w:r>
    </w:p>
    <w:p w:rsidR="00AA6D1E" w:rsidRDefault="00DC46C7" w:rsidP="00AA6D1E">
      <w:r>
        <w:t>-</w:t>
      </w:r>
      <w:r w:rsidR="00AA6D1E" w:rsidRPr="00660FA1">
        <w:t>La courbe (</w:t>
      </w:r>
      <w:r w:rsidR="00AA6D1E" w:rsidRPr="00931005">
        <w:rPr>
          <w:i/>
          <w:iCs/>
        </w:rPr>
        <w:t>C</w:t>
      </w:r>
      <w:r w:rsidR="00AA6D1E" w:rsidRPr="00931005">
        <w:rPr>
          <w:i/>
          <w:iCs/>
          <w:vertAlign w:val="subscript"/>
        </w:rPr>
        <w:t>f</w:t>
      </w:r>
      <w:r w:rsidR="00AA6D1E" w:rsidRPr="00660FA1">
        <w:t>) admet en chacun des points B et C une</w:t>
      </w:r>
    </w:p>
    <w:p w:rsidR="00AA6D1E" w:rsidRPr="00660FA1" w:rsidRDefault="00AA6D1E" w:rsidP="00AA6D1E">
      <w:r w:rsidRPr="00660FA1">
        <w:t xml:space="preserve"> </w:t>
      </w:r>
      <w:proofErr w:type="gramStart"/>
      <w:r w:rsidRPr="00660FA1">
        <w:t>tangente</w:t>
      </w:r>
      <w:proofErr w:type="gramEnd"/>
      <w:r w:rsidRPr="00660FA1">
        <w:t xml:space="preserve"> parallèle à l’axe des abscisses.</w:t>
      </w:r>
    </w:p>
    <w:p w:rsidR="00AA6D1E" w:rsidRDefault="00DC46C7" w:rsidP="00AA6D1E">
      <w:r>
        <w:t>-</w:t>
      </w:r>
      <w:r w:rsidR="00AA6D1E" w:rsidRPr="00660FA1">
        <w:t xml:space="preserve">La droite </w:t>
      </w:r>
      <w:r w:rsidR="00AA6D1E" w:rsidRPr="00660FA1">
        <w:sym w:font="Symbol" w:char="F044"/>
      </w:r>
      <w:r w:rsidR="00AA6D1E" w:rsidRPr="00660FA1">
        <w:t xml:space="preserve"> est tangente à la courbe (C</w:t>
      </w:r>
      <w:r w:rsidR="00AA6D1E" w:rsidRPr="00660FA1">
        <w:rPr>
          <w:vertAlign w:val="subscript"/>
        </w:rPr>
        <w:t>f</w:t>
      </w:r>
      <w:r w:rsidR="00AA6D1E" w:rsidRPr="00660FA1">
        <w:t xml:space="preserve">) au point A ; </w:t>
      </w:r>
    </w:p>
    <w:p w:rsidR="00AA6D1E" w:rsidRPr="00660FA1" w:rsidRDefault="00AA6D1E" w:rsidP="001D5573">
      <w:proofErr w:type="gramStart"/>
      <w:r w:rsidRPr="00660FA1">
        <w:t>elle</w:t>
      </w:r>
      <w:proofErr w:type="gramEnd"/>
      <w:r w:rsidRPr="00660FA1">
        <w:t xml:space="preserve"> passe par le point J de coordonnées (3 ; </w:t>
      </w:r>
      <w:r w:rsidR="001D5573">
        <w:rPr>
          <w:rFonts w:ascii="Cambria Math" w:hAnsi="Cambria Math"/>
        </w:rPr>
        <w:t>−</w:t>
      </w:r>
      <w:r w:rsidRPr="00660FA1">
        <w:t>2).</w:t>
      </w:r>
    </w:p>
    <w:p w:rsidR="00213777" w:rsidRDefault="00AA6D1E" w:rsidP="008F0B72">
      <w:pPr>
        <w:rPr>
          <w:b/>
          <w:bCs/>
        </w:rPr>
      </w:pPr>
      <w:r w:rsidRPr="00931005">
        <w:t>1)a)</w:t>
      </w:r>
      <w:r w:rsidRPr="00660FA1">
        <w:rPr>
          <w:b/>
          <w:bCs/>
        </w:rPr>
        <w:t xml:space="preserve"> </w:t>
      </w:r>
      <w:r w:rsidR="00213777" w:rsidRPr="00660FA1">
        <w:t xml:space="preserve">Donner  </w:t>
      </w:r>
      <w:r w:rsidR="00213777" w:rsidRPr="00660FA1">
        <w:rPr>
          <w:i/>
          <w:iCs/>
        </w:rPr>
        <w:t xml:space="preserve">f </w:t>
      </w:r>
      <w:r w:rsidR="00213777" w:rsidRPr="00660FA1">
        <w:t xml:space="preserve">(0),  </w:t>
      </w:r>
      <w:r w:rsidR="00213777" w:rsidRPr="00660FA1">
        <w:rPr>
          <w:i/>
          <w:iCs/>
        </w:rPr>
        <w:t>f</w:t>
      </w:r>
      <w:r w:rsidR="008F0B72" w:rsidRPr="00660FA1">
        <w:t xml:space="preserve"> </w:t>
      </w:r>
      <w:r w:rsidR="00213777" w:rsidRPr="00660FA1">
        <w:t xml:space="preserve">(1) et  </w:t>
      </w:r>
      <w:r w:rsidR="00213777" w:rsidRPr="00660FA1">
        <w:rPr>
          <w:i/>
          <w:iCs/>
        </w:rPr>
        <w:t>f</w:t>
      </w:r>
      <w:r w:rsidR="008F0B72" w:rsidRPr="00660FA1">
        <w:t xml:space="preserve"> </w:t>
      </w:r>
      <w:r w:rsidR="00213777" w:rsidRPr="00660FA1">
        <w:t>(2).</w:t>
      </w:r>
    </w:p>
    <w:p w:rsidR="00AA6D1E" w:rsidRPr="00660FA1" w:rsidRDefault="00213777" w:rsidP="00AA6D1E">
      <w:proofErr w:type="gramStart"/>
      <w:r>
        <w:t>b</w:t>
      </w:r>
      <w:proofErr w:type="gramEnd"/>
      <w:r>
        <w:t>)</w:t>
      </w:r>
      <w:r w:rsidRPr="00660FA1">
        <w:t xml:space="preserve"> Donner</w:t>
      </w:r>
      <w:r w:rsidR="00AA6D1E" w:rsidRPr="00660FA1">
        <w:t xml:space="preserve">  </w:t>
      </w:r>
      <w:r w:rsidR="00AA6D1E" w:rsidRPr="00660FA1">
        <w:rPr>
          <w:i/>
          <w:iCs/>
        </w:rPr>
        <w:t xml:space="preserve">f </w:t>
      </w:r>
      <w:r w:rsidR="00AA6D1E" w:rsidRPr="00660FA1">
        <w:t xml:space="preserve">’(0),  </w:t>
      </w:r>
      <w:r w:rsidR="00AA6D1E" w:rsidRPr="00660FA1">
        <w:rPr>
          <w:i/>
          <w:iCs/>
        </w:rPr>
        <w:t xml:space="preserve">f </w:t>
      </w:r>
      <w:r w:rsidR="00AA6D1E" w:rsidRPr="00660FA1">
        <w:t xml:space="preserve">’(1) et  </w:t>
      </w:r>
      <w:r w:rsidR="00AA6D1E" w:rsidRPr="00660FA1">
        <w:rPr>
          <w:i/>
          <w:iCs/>
        </w:rPr>
        <w:t xml:space="preserve">f </w:t>
      </w:r>
      <w:r w:rsidR="00AA6D1E" w:rsidRPr="00660FA1">
        <w:t>’(2).</w:t>
      </w:r>
    </w:p>
    <w:p w:rsidR="00AA6D1E" w:rsidRPr="00660FA1" w:rsidRDefault="00213777" w:rsidP="00213777">
      <w:r>
        <w:t xml:space="preserve"> c</w:t>
      </w:r>
      <w:r w:rsidR="00AA6D1E" w:rsidRPr="00931005">
        <w:t>)</w:t>
      </w:r>
      <w:r w:rsidR="00AA6D1E" w:rsidRPr="00660FA1">
        <w:rPr>
          <w:b/>
          <w:bCs/>
        </w:rPr>
        <w:t xml:space="preserve"> </w:t>
      </w:r>
      <w:r w:rsidR="00AA6D1E" w:rsidRPr="00660FA1">
        <w:t xml:space="preserve">Déterminer une équation de la </w:t>
      </w:r>
      <w:proofErr w:type="gramStart"/>
      <w:r w:rsidR="00AA6D1E" w:rsidRPr="00660FA1">
        <w:t>droite</w:t>
      </w:r>
      <w:r w:rsidR="00AA6D1E">
        <w:t xml:space="preserve"> </w:t>
      </w:r>
      <w:r w:rsidR="00AA6D1E" w:rsidRPr="00660FA1">
        <w:t xml:space="preserve"> </w:t>
      </w:r>
      <w:proofErr w:type="gramEnd"/>
      <w:r w:rsidR="00AA6D1E" w:rsidRPr="00660FA1">
        <w:sym w:font="Symbol" w:char="F044"/>
      </w:r>
      <w:r w:rsidR="00AA6D1E" w:rsidRPr="00660FA1">
        <w:t>.</w:t>
      </w:r>
    </w:p>
    <w:p w:rsidR="00AA6D1E" w:rsidRDefault="00AA6D1E" w:rsidP="00AA6D1E">
      <w:r w:rsidRPr="00931005">
        <w:t>2)</w:t>
      </w:r>
      <w:r w:rsidRPr="00660FA1">
        <w:t xml:space="preserve"> Déterminer graphiquement le nombre de solutions de</w:t>
      </w:r>
    </w:p>
    <w:p w:rsidR="00AA6D1E" w:rsidRPr="00660FA1" w:rsidRDefault="00AA6D1E" w:rsidP="00AA6D1E">
      <w:r w:rsidRPr="00660FA1">
        <w:t xml:space="preserve"> </w:t>
      </w:r>
      <w:proofErr w:type="gramStart"/>
      <w:r w:rsidRPr="00660FA1">
        <w:t>l’équatio</w:t>
      </w:r>
      <w:r>
        <w:t>n</w:t>
      </w:r>
      <w:proofErr w:type="gramEnd"/>
      <w:r w:rsidRPr="00660FA1">
        <w:rPr>
          <w:i/>
          <w:iCs/>
        </w:rPr>
        <w:t xml:space="preserve">  f</w:t>
      </w:r>
      <w:r w:rsidRPr="00660FA1">
        <w:t>(</w:t>
      </w:r>
      <w:r w:rsidRPr="00660FA1">
        <w:rPr>
          <w:i/>
          <w:iCs/>
        </w:rPr>
        <w:t>x</w:t>
      </w:r>
      <w:r w:rsidRPr="00660FA1">
        <w:t>) = 1 sur l’intervalle [</w:t>
      </w:r>
      <w:r w:rsidRPr="00660FA1">
        <w:rPr>
          <w:position w:val="-20"/>
        </w:rPr>
        <w:object w:dxaOrig="360" w:dyaOrig="540">
          <v:shape id="_x0000_i1052" type="#_x0000_t75" style="width:18pt;height:27pt" o:ole="">
            <v:imagedata r:id="rId50" o:title=""/>
          </v:shape>
          <o:OLEObject Type="Embed" ProgID="Equation.DSMT4" ShapeID="_x0000_i1052" DrawAspect="Content" ObjectID="_1415361965" r:id="rId56"/>
        </w:object>
      </w:r>
      <w:r w:rsidRPr="00660FA1">
        <w:t> ; 3]</w:t>
      </w:r>
    </w:p>
    <w:p w:rsidR="00DC46C7" w:rsidRDefault="00AA6D1E" w:rsidP="00AA6D1E">
      <w:r w:rsidRPr="00931005">
        <w:t>3)</w:t>
      </w:r>
      <w:r w:rsidRPr="00660FA1">
        <w:rPr>
          <w:b/>
          <w:bCs/>
        </w:rPr>
        <w:t xml:space="preserve">  </w:t>
      </w:r>
      <w:r w:rsidRPr="00660FA1">
        <w:rPr>
          <w:i/>
          <w:iCs/>
        </w:rPr>
        <w:t>f</w:t>
      </w:r>
      <w:r w:rsidRPr="00660FA1">
        <w:t xml:space="preserve"> est la dérivée d’une fonction </w:t>
      </w:r>
      <w:r w:rsidRPr="00931005">
        <w:rPr>
          <w:i/>
          <w:iCs/>
        </w:rPr>
        <w:t>F</w:t>
      </w:r>
      <w:r w:rsidRPr="00660FA1">
        <w:t xml:space="preserve"> définie sur l’intervalle [</w:t>
      </w:r>
      <w:r w:rsidRPr="00660FA1">
        <w:rPr>
          <w:position w:val="-20"/>
        </w:rPr>
        <w:object w:dxaOrig="360" w:dyaOrig="540">
          <v:shape id="_x0000_i1053" type="#_x0000_t75" style="width:18pt;height:27pt" o:ole="">
            <v:imagedata r:id="rId50" o:title=""/>
          </v:shape>
          <o:OLEObject Type="Embed" ProgID="Equation.DSMT4" ShapeID="_x0000_i1053" DrawAspect="Content" ObjectID="_1415361966" r:id="rId57"/>
        </w:object>
      </w:r>
      <w:r w:rsidRPr="00660FA1">
        <w:t> ; 3].</w:t>
      </w:r>
    </w:p>
    <w:p w:rsidR="00127A36" w:rsidRDefault="00127A36" w:rsidP="00AA6D1E">
      <w:r>
        <w:t xml:space="preserve">a)Donner le signe de f sur </w:t>
      </w:r>
      <w:r w:rsidRPr="00660FA1">
        <w:t>[</w:t>
      </w:r>
      <w:r w:rsidRPr="00660FA1">
        <w:rPr>
          <w:position w:val="-20"/>
        </w:rPr>
        <w:object w:dxaOrig="360" w:dyaOrig="540">
          <v:shape id="_x0000_i1054" type="#_x0000_t75" style="width:18pt;height:27pt" o:ole="">
            <v:imagedata r:id="rId50" o:title=""/>
          </v:shape>
          <o:OLEObject Type="Embed" ProgID="Equation.DSMT4" ShapeID="_x0000_i1054" DrawAspect="Content" ObjectID="_1415361967" r:id="rId58"/>
        </w:object>
      </w:r>
      <w:r w:rsidRPr="00660FA1">
        <w:t> ; 3].</w:t>
      </w:r>
    </w:p>
    <w:p w:rsidR="00AA6D1E" w:rsidRPr="00660FA1" w:rsidRDefault="00AA6D1E" w:rsidP="00AA6D1E">
      <w:r w:rsidRPr="00660FA1">
        <w:t xml:space="preserve"> </w:t>
      </w:r>
      <w:proofErr w:type="gramStart"/>
      <w:r w:rsidR="00127A36">
        <w:t>b)</w:t>
      </w:r>
      <w:r w:rsidRPr="00660FA1">
        <w:t>En</w:t>
      </w:r>
      <w:proofErr w:type="gramEnd"/>
      <w:r w:rsidRPr="00660FA1">
        <w:t xml:space="preserve"> justifiant la réponse, donner le sens  de variation de </w:t>
      </w:r>
      <w:r w:rsidRPr="00931005">
        <w:rPr>
          <w:i/>
          <w:iCs/>
        </w:rPr>
        <w:t>F</w:t>
      </w:r>
      <w:r w:rsidR="00127A36">
        <w:rPr>
          <w:i/>
          <w:iCs/>
        </w:rPr>
        <w:t xml:space="preserve"> sur</w:t>
      </w:r>
      <w:r w:rsidR="00127A36" w:rsidRPr="00660FA1">
        <w:t>[</w:t>
      </w:r>
      <w:r w:rsidR="00127A36" w:rsidRPr="00660FA1">
        <w:rPr>
          <w:position w:val="-20"/>
        </w:rPr>
        <w:object w:dxaOrig="360" w:dyaOrig="540">
          <v:shape id="_x0000_i1055" type="#_x0000_t75" style="width:18pt;height:27pt" o:ole="">
            <v:imagedata r:id="rId50" o:title=""/>
          </v:shape>
          <o:OLEObject Type="Embed" ProgID="Equation.DSMT4" ShapeID="_x0000_i1055" DrawAspect="Content" ObjectID="_1415361968" r:id="rId59"/>
        </w:object>
      </w:r>
      <w:r w:rsidR="00127A36" w:rsidRPr="00660FA1">
        <w:t> ; 3].</w:t>
      </w:r>
      <w:r w:rsidR="00127A36">
        <w:rPr>
          <w:i/>
          <w:iCs/>
        </w:rPr>
        <w:t xml:space="preserve"> </w:t>
      </w:r>
      <w:r w:rsidRPr="00931005">
        <w:rPr>
          <w:i/>
          <w:iCs/>
        </w:rPr>
        <w:t>.</w:t>
      </w:r>
      <w:r w:rsidRPr="00660FA1">
        <w:t xml:space="preserve">                                                                                         </w:t>
      </w:r>
    </w:p>
    <w:p w:rsidR="00AA6D1E" w:rsidRDefault="00AA6D1E" w:rsidP="000616BB">
      <w:r>
        <w:t>4)</w:t>
      </w:r>
      <w:r w:rsidRPr="00660FA1">
        <w:rPr>
          <w:b/>
          <w:bCs/>
        </w:rPr>
        <w:t xml:space="preserve"> </w:t>
      </w:r>
      <w:r w:rsidRPr="00660FA1">
        <w:t xml:space="preserve">Pour tout </w:t>
      </w:r>
      <w:r w:rsidRPr="00660FA1">
        <w:rPr>
          <w:i/>
          <w:iCs/>
        </w:rPr>
        <w:t>x</w:t>
      </w:r>
      <w:r w:rsidRPr="00660FA1">
        <w:sym w:font="Symbol" w:char="F0CE"/>
      </w:r>
      <w:r w:rsidRPr="00660FA1">
        <w:t xml:space="preserve"> [</w:t>
      </w:r>
      <w:r w:rsidRPr="00660FA1">
        <w:rPr>
          <w:position w:val="-20"/>
        </w:rPr>
        <w:object w:dxaOrig="360" w:dyaOrig="540">
          <v:shape id="_x0000_i1056" type="#_x0000_t75" style="width:18pt;height:27pt" o:ole="">
            <v:imagedata r:id="rId50" o:title=""/>
          </v:shape>
          <o:OLEObject Type="Embed" ProgID="Equation.DSMT4" ShapeID="_x0000_i1056" DrawAspect="Content" ObjectID="_1415361969" r:id="rId60"/>
        </w:object>
      </w:r>
      <w:r w:rsidRPr="00660FA1">
        <w:t xml:space="preserve"> ; 3], </w:t>
      </w:r>
      <w:r w:rsidR="000616BB" w:rsidRPr="00660FA1">
        <w:rPr>
          <w:i/>
          <w:iCs/>
        </w:rPr>
        <w:t xml:space="preserve">f </w:t>
      </w:r>
      <w:r w:rsidR="000616BB" w:rsidRPr="00660FA1">
        <w:t>’(</w:t>
      </w:r>
      <w:r w:rsidR="000616BB" w:rsidRPr="00660FA1">
        <w:rPr>
          <w:i/>
          <w:iCs/>
        </w:rPr>
        <w:t>x</w:t>
      </w:r>
      <w:r w:rsidR="000616BB" w:rsidRPr="00660FA1">
        <w:t xml:space="preserve">) = </w:t>
      </w:r>
      <w:proofErr w:type="spellStart"/>
      <w:r w:rsidR="000616BB" w:rsidRPr="00660FA1">
        <w:rPr>
          <w:i/>
          <w:iCs/>
        </w:rPr>
        <w:t>a</w:t>
      </w:r>
      <w:r w:rsidR="000616BB" w:rsidRPr="00660FA1">
        <w:t>x</w:t>
      </w:r>
      <w:proofErr w:type="spellEnd"/>
      <w:r w:rsidR="000616BB" w:rsidRPr="00660FA1">
        <w:t xml:space="preserve"> (</w:t>
      </w:r>
      <w:r w:rsidR="000616BB" w:rsidRPr="00660FA1">
        <w:rPr>
          <w:i/>
          <w:iCs/>
        </w:rPr>
        <w:t>x</w:t>
      </w:r>
      <w:r w:rsidR="000616BB" w:rsidRPr="00660FA1">
        <w:t xml:space="preserve"> – 2), </w:t>
      </w:r>
      <w:r w:rsidR="000616BB" w:rsidRPr="00660FA1">
        <w:rPr>
          <w:i/>
          <w:iCs/>
        </w:rPr>
        <w:t>a</w:t>
      </w:r>
      <w:r w:rsidR="000616BB" w:rsidRPr="00660FA1">
        <w:t xml:space="preserve"> étant une constante réelle. </w:t>
      </w:r>
    </w:p>
    <w:p w:rsidR="00AA6D1E" w:rsidRPr="00660FA1" w:rsidRDefault="00DC46C7" w:rsidP="00AA6D1E">
      <w:r>
        <w:t>a)</w:t>
      </w:r>
      <w:r w:rsidR="00AA6D1E" w:rsidRPr="00660FA1">
        <w:t xml:space="preserve">Déterminer </w:t>
      </w:r>
      <w:r w:rsidR="00AA6D1E" w:rsidRPr="00660FA1">
        <w:rPr>
          <w:i/>
          <w:iCs/>
        </w:rPr>
        <w:t xml:space="preserve">a </w:t>
      </w:r>
      <w:r w:rsidR="00AA6D1E" w:rsidRPr="00660FA1">
        <w:t xml:space="preserve">à l’aide des résultats de la question </w:t>
      </w:r>
      <w:smartTag w:uri="urn:schemas-microsoft-com:office:smarttags" w:element="metricconverter">
        <w:smartTagPr>
          <w:attr w:name="ProductID" w:val="1. a"/>
        </w:smartTagPr>
        <w:r w:rsidR="00AA6D1E" w:rsidRPr="00931005">
          <w:t>1. a</w:t>
        </w:r>
      </w:smartTag>
      <w:r w:rsidR="00AA6D1E" w:rsidRPr="00931005">
        <w:t>).</w:t>
      </w:r>
    </w:p>
    <w:p w:rsidR="00BB6D12" w:rsidRDefault="00AA6D1E" w:rsidP="009D331A">
      <w:proofErr w:type="gramStart"/>
      <w:r w:rsidRPr="00931005">
        <w:t>b</w:t>
      </w:r>
      <w:proofErr w:type="gramEnd"/>
      <w:r w:rsidRPr="00931005">
        <w:t>)</w:t>
      </w:r>
      <w:r w:rsidRPr="00660FA1">
        <w:t xml:space="preserve"> Vérifier que pour tout </w:t>
      </w:r>
      <w:r w:rsidRPr="00660FA1">
        <w:rPr>
          <w:i/>
          <w:iCs/>
        </w:rPr>
        <w:t>x</w:t>
      </w:r>
      <w:r w:rsidRPr="00660FA1">
        <w:sym w:font="Symbol" w:char="F0CE"/>
      </w:r>
      <w:r w:rsidRPr="00660FA1">
        <w:t xml:space="preserve"> [</w:t>
      </w:r>
      <w:r w:rsidRPr="00660FA1">
        <w:rPr>
          <w:position w:val="-20"/>
        </w:rPr>
        <w:object w:dxaOrig="360" w:dyaOrig="540">
          <v:shape id="_x0000_i1057" type="#_x0000_t75" style="width:18pt;height:27pt" o:ole="">
            <v:imagedata r:id="rId50" o:title=""/>
          </v:shape>
          <o:OLEObject Type="Embed" ProgID="Equation.DSMT4" ShapeID="_x0000_i1057" DrawAspect="Content" ObjectID="_1415361970" r:id="rId61"/>
        </w:object>
      </w:r>
      <w:r w:rsidRPr="00660FA1">
        <w:t xml:space="preserve"> ; 3],     </w:t>
      </w:r>
      <w:r w:rsidRPr="00660FA1">
        <w:rPr>
          <w:i/>
          <w:iCs/>
        </w:rPr>
        <w:t xml:space="preserve">f </w:t>
      </w:r>
      <w:r w:rsidRPr="00660FA1">
        <w:t>’(</w:t>
      </w:r>
      <w:r w:rsidRPr="00660FA1">
        <w:rPr>
          <w:i/>
          <w:iCs/>
        </w:rPr>
        <w:t>x</w:t>
      </w:r>
      <w:r w:rsidRPr="00660FA1">
        <w:t xml:space="preserve">) = </w:t>
      </w:r>
      <w:r w:rsidR="008A09A9" w:rsidRPr="00660FA1">
        <w:fldChar w:fldCharType="begin"/>
      </w:r>
      <w:r w:rsidRPr="00660FA1">
        <w:instrText xml:space="preserve"> eq \s\do1(\f(3;2))</w:instrText>
      </w:r>
      <w:r w:rsidR="008A09A9" w:rsidRPr="00660FA1">
        <w:fldChar w:fldCharType="end"/>
      </w:r>
      <w:r w:rsidRPr="00660FA1">
        <w:t xml:space="preserve"> </w:t>
      </w:r>
      <w:r w:rsidRPr="00660FA1">
        <w:rPr>
          <w:i/>
          <w:iCs/>
        </w:rPr>
        <w:t>x</w:t>
      </w:r>
      <w:r w:rsidRPr="00660FA1">
        <w:t>² – 3</w:t>
      </w:r>
      <w:r w:rsidRPr="00660FA1">
        <w:rPr>
          <w:i/>
          <w:iCs/>
        </w:rPr>
        <w:t>x</w:t>
      </w:r>
      <w:r w:rsidRPr="00660FA1">
        <w:t>.</w:t>
      </w:r>
      <w:r w:rsidR="00DC46C7">
        <w:t xml:space="preserve"> En déduire que </w:t>
      </w:r>
      <w:r w:rsidR="00DC46C7" w:rsidRPr="00660FA1">
        <w:rPr>
          <w:i/>
          <w:iCs/>
        </w:rPr>
        <w:t>f</w:t>
      </w:r>
      <w:r w:rsidR="00DC46C7" w:rsidRPr="00660FA1">
        <w:t>(</w:t>
      </w:r>
      <w:r w:rsidR="00DC46C7" w:rsidRPr="00660FA1">
        <w:rPr>
          <w:i/>
          <w:iCs/>
        </w:rPr>
        <w:t>x</w:t>
      </w:r>
      <w:r w:rsidR="00DC46C7" w:rsidRPr="00660FA1">
        <w:t>)</w:t>
      </w:r>
      <w:r w:rsidR="00DC46C7" w:rsidRPr="00AA6D1E">
        <w:t xml:space="preserve"> </w:t>
      </w:r>
      <w:r w:rsidR="00DC46C7">
        <w:t>=</w:t>
      </w:r>
      <w:r w:rsidR="009D331A">
        <w:rPr>
          <w:position w:val="-24"/>
        </w:rPr>
        <w:object w:dxaOrig="240" w:dyaOrig="620">
          <v:shape id="_x0000_i1059" type="#_x0000_t75" style="width:12pt;height:30.75pt" o:ole="">
            <v:imagedata r:id="rId62" o:title=""/>
          </v:shape>
          <o:OLEObject Type="Embed" ProgID="Equation.DSMT4" ShapeID="_x0000_i1059" DrawAspect="Content" ObjectID="_1415361971" r:id="rId63"/>
        </w:object>
      </w:r>
      <w:r w:rsidR="00DC46C7" w:rsidRPr="00660FA1">
        <w:t xml:space="preserve"> </w:t>
      </w:r>
      <w:r w:rsidR="00DC46C7" w:rsidRPr="00660FA1">
        <w:rPr>
          <w:i/>
          <w:iCs/>
        </w:rPr>
        <w:t>x</w:t>
      </w:r>
      <w:r w:rsidR="00DC46C7" w:rsidRPr="00AA6D1E">
        <w:rPr>
          <w:vertAlign w:val="superscript"/>
        </w:rPr>
        <w:t>3</w:t>
      </w:r>
      <w:r w:rsidR="00DC46C7" w:rsidRPr="00660FA1">
        <w:t xml:space="preserve"> – </w:t>
      </w:r>
      <w:r w:rsidR="00DC46C7" w:rsidRPr="00DC46C7">
        <w:rPr>
          <w:position w:val="-24"/>
        </w:rPr>
        <w:object w:dxaOrig="240" w:dyaOrig="620">
          <v:shape id="_x0000_i1058" type="#_x0000_t75" style="width:12pt;height:30.75pt" o:ole="">
            <v:imagedata r:id="rId64" o:title=""/>
          </v:shape>
          <o:OLEObject Type="Embed" ProgID="Equation.DSMT4" ShapeID="_x0000_i1058" DrawAspect="Content" ObjectID="_1415361972" r:id="rId65"/>
        </w:object>
      </w:r>
      <w:r w:rsidR="00DC46C7" w:rsidRPr="00AA6D1E">
        <w:rPr>
          <w:i/>
          <w:iCs/>
        </w:rPr>
        <w:t xml:space="preserve"> </w:t>
      </w:r>
      <w:r w:rsidR="00DC46C7" w:rsidRPr="00660FA1">
        <w:rPr>
          <w:i/>
          <w:iCs/>
        </w:rPr>
        <w:t>x</w:t>
      </w:r>
      <w:r w:rsidR="00DC46C7" w:rsidRPr="00660FA1">
        <w:t>²</w:t>
      </w:r>
      <w:r w:rsidR="00DC46C7">
        <w:rPr>
          <w:rFonts w:ascii="Cambria Math" w:hAnsi="Cambria Math"/>
        </w:rPr>
        <w:t>+</w:t>
      </w:r>
      <w:r w:rsidR="00DC46C7">
        <w:t>2</w:t>
      </w:r>
    </w:p>
    <w:sectPr w:rsidR="00BB6D12" w:rsidSect="00127A36">
      <w:pgSz w:w="11906" w:h="16838"/>
      <w:pgMar w:top="426" w:right="424" w:bottom="284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0A10E74"/>
    <w:multiLevelType w:val="hybridMultilevel"/>
    <w:tmpl w:val="C40816C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737A21"/>
    <w:rsid w:val="000015A2"/>
    <w:rsid w:val="000030AF"/>
    <w:rsid w:val="0000605A"/>
    <w:rsid w:val="0001563A"/>
    <w:rsid w:val="000177D2"/>
    <w:rsid w:val="00017AE1"/>
    <w:rsid w:val="00022DD4"/>
    <w:rsid w:val="00023141"/>
    <w:rsid w:val="000324B1"/>
    <w:rsid w:val="00032CE0"/>
    <w:rsid w:val="000333B7"/>
    <w:rsid w:val="00033CDE"/>
    <w:rsid w:val="00037B47"/>
    <w:rsid w:val="00037DA3"/>
    <w:rsid w:val="00046BBF"/>
    <w:rsid w:val="00047029"/>
    <w:rsid w:val="0005191F"/>
    <w:rsid w:val="0005238F"/>
    <w:rsid w:val="00052AB4"/>
    <w:rsid w:val="00052D3C"/>
    <w:rsid w:val="00055706"/>
    <w:rsid w:val="00055D7D"/>
    <w:rsid w:val="00057098"/>
    <w:rsid w:val="000611B8"/>
    <w:rsid w:val="000616BB"/>
    <w:rsid w:val="000708A4"/>
    <w:rsid w:val="00073AD3"/>
    <w:rsid w:val="0007701F"/>
    <w:rsid w:val="0008421D"/>
    <w:rsid w:val="00085A80"/>
    <w:rsid w:val="0008797D"/>
    <w:rsid w:val="00091654"/>
    <w:rsid w:val="000A3A56"/>
    <w:rsid w:val="000A3C8D"/>
    <w:rsid w:val="000B57E9"/>
    <w:rsid w:val="000B6257"/>
    <w:rsid w:val="000B6D02"/>
    <w:rsid w:val="000C0412"/>
    <w:rsid w:val="000F4093"/>
    <w:rsid w:val="000F564A"/>
    <w:rsid w:val="00102190"/>
    <w:rsid w:val="00111AC9"/>
    <w:rsid w:val="001155D5"/>
    <w:rsid w:val="00117757"/>
    <w:rsid w:val="00125ABB"/>
    <w:rsid w:val="00126B99"/>
    <w:rsid w:val="00127A36"/>
    <w:rsid w:val="001420B0"/>
    <w:rsid w:val="00143637"/>
    <w:rsid w:val="00144A89"/>
    <w:rsid w:val="00150275"/>
    <w:rsid w:val="00161A5A"/>
    <w:rsid w:val="0016287F"/>
    <w:rsid w:val="0017124E"/>
    <w:rsid w:val="00175971"/>
    <w:rsid w:val="00182BAC"/>
    <w:rsid w:val="00183B8B"/>
    <w:rsid w:val="00183BA9"/>
    <w:rsid w:val="00184295"/>
    <w:rsid w:val="00187FFA"/>
    <w:rsid w:val="00194EBB"/>
    <w:rsid w:val="001978B2"/>
    <w:rsid w:val="001A2D4D"/>
    <w:rsid w:val="001A2DAA"/>
    <w:rsid w:val="001A3CE5"/>
    <w:rsid w:val="001A508C"/>
    <w:rsid w:val="001B66A5"/>
    <w:rsid w:val="001B7837"/>
    <w:rsid w:val="001C2487"/>
    <w:rsid w:val="001C3C02"/>
    <w:rsid w:val="001C4412"/>
    <w:rsid w:val="001C55A3"/>
    <w:rsid w:val="001C5B98"/>
    <w:rsid w:val="001D3BA3"/>
    <w:rsid w:val="001D46B4"/>
    <w:rsid w:val="001D4D02"/>
    <w:rsid w:val="001D5573"/>
    <w:rsid w:val="001E06B1"/>
    <w:rsid w:val="001E13D1"/>
    <w:rsid w:val="001F32A0"/>
    <w:rsid w:val="00201AB4"/>
    <w:rsid w:val="00204E4D"/>
    <w:rsid w:val="0020542F"/>
    <w:rsid w:val="002063BD"/>
    <w:rsid w:val="00210333"/>
    <w:rsid w:val="00213190"/>
    <w:rsid w:val="00213777"/>
    <w:rsid w:val="00214959"/>
    <w:rsid w:val="002171E8"/>
    <w:rsid w:val="002329D2"/>
    <w:rsid w:val="002346D3"/>
    <w:rsid w:val="00240D6A"/>
    <w:rsid w:val="002603B5"/>
    <w:rsid w:val="00262CF8"/>
    <w:rsid w:val="00264749"/>
    <w:rsid w:val="00264B7B"/>
    <w:rsid w:val="00274EB2"/>
    <w:rsid w:val="0027710D"/>
    <w:rsid w:val="00280593"/>
    <w:rsid w:val="002847C5"/>
    <w:rsid w:val="002860D6"/>
    <w:rsid w:val="00294A8B"/>
    <w:rsid w:val="002A548A"/>
    <w:rsid w:val="002A68B3"/>
    <w:rsid w:val="002A739C"/>
    <w:rsid w:val="002A7981"/>
    <w:rsid w:val="002B0BCC"/>
    <w:rsid w:val="002B3D9D"/>
    <w:rsid w:val="002C30B9"/>
    <w:rsid w:val="002C4199"/>
    <w:rsid w:val="002C4F00"/>
    <w:rsid w:val="002D10BC"/>
    <w:rsid w:val="002E35B6"/>
    <w:rsid w:val="002E5850"/>
    <w:rsid w:val="002F69DA"/>
    <w:rsid w:val="003012B2"/>
    <w:rsid w:val="0030583B"/>
    <w:rsid w:val="00306EAF"/>
    <w:rsid w:val="00314638"/>
    <w:rsid w:val="00317E7D"/>
    <w:rsid w:val="00321ED7"/>
    <w:rsid w:val="003245A7"/>
    <w:rsid w:val="00325EA7"/>
    <w:rsid w:val="00332350"/>
    <w:rsid w:val="003439D3"/>
    <w:rsid w:val="00350387"/>
    <w:rsid w:val="003535BB"/>
    <w:rsid w:val="00363AE5"/>
    <w:rsid w:val="00365493"/>
    <w:rsid w:val="00366E80"/>
    <w:rsid w:val="003734DD"/>
    <w:rsid w:val="003753AB"/>
    <w:rsid w:val="00376F42"/>
    <w:rsid w:val="00380E16"/>
    <w:rsid w:val="00381A27"/>
    <w:rsid w:val="00384E2B"/>
    <w:rsid w:val="00393192"/>
    <w:rsid w:val="003A1E05"/>
    <w:rsid w:val="003A44B2"/>
    <w:rsid w:val="003A5176"/>
    <w:rsid w:val="003B22EB"/>
    <w:rsid w:val="003B5DD2"/>
    <w:rsid w:val="003E12C6"/>
    <w:rsid w:val="003E56E9"/>
    <w:rsid w:val="003F0874"/>
    <w:rsid w:val="003F2FEF"/>
    <w:rsid w:val="003F5A48"/>
    <w:rsid w:val="003F769D"/>
    <w:rsid w:val="003F7A5B"/>
    <w:rsid w:val="00400260"/>
    <w:rsid w:val="00404DED"/>
    <w:rsid w:val="004052DE"/>
    <w:rsid w:val="00410C27"/>
    <w:rsid w:val="00416646"/>
    <w:rsid w:val="00420B3D"/>
    <w:rsid w:val="0043481C"/>
    <w:rsid w:val="00436285"/>
    <w:rsid w:val="0044126F"/>
    <w:rsid w:val="0044257D"/>
    <w:rsid w:val="00442F36"/>
    <w:rsid w:val="004476DE"/>
    <w:rsid w:val="00457A83"/>
    <w:rsid w:val="004711B9"/>
    <w:rsid w:val="00471208"/>
    <w:rsid w:val="004734B9"/>
    <w:rsid w:val="00474EFA"/>
    <w:rsid w:val="0048023D"/>
    <w:rsid w:val="004920BC"/>
    <w:rsid w:val="004936CB"/>
    <w:rsid w:val="00493759"/>
    <w:rsid w:val="00493A94"/>
    <w:rsid w:val="0049695E"/>
    <w:rsid w:val="004B32E6"/>
    <w:rsid w:val="004B7A2E"/>
    <w:rsid w:val="004C0D87"/>
    <w:rsid w:val="004D66A1"/>
    <w:rsid w:val="004E1CDF"/>
    <w:rsid w:val="004F3E26"/>
    <w:rsid w:val="00501D9F"/>
    <w:rsid w:val="005075D9"/>
    <w:rsid w:val="005127CC"/>
    <w:rsid w:val="0052035A"/>
    <w:rsid w:val="00530CA5"/>
    <w:rsid w:val="00536D23"/>
    <w:rsid w:val="00537EA6"/>
    <w:rsid w:val="0055577A"/>
    <w:rsid w:val="0057037B"/>
    <w:rsid w:val="00571CC8"/>
    <w:rsid w:val="00581F0C"/>
    <w:rsid w:val="00591480"/>
    <w:rsid w:val="00591833"/>
    <w:rsid w:val="005961B2"/>
    <w:rsid w:val="005A3A28"/>
    <w:rsid w:val="005B030F"/>
    <w:rsid w:val="005B055C"/>
    <w:rsid w:val="005C12D4"/>
    <w:rsid w:val="005C1473"/>
    <w:rsid w:val="005C27BB"/>
    <w:rsid w:val="005C40E0"/>
    <w:rsid w:val="005D1CF9"/>
    <w:rsid w:val="005D36A9"/>
    <w:rsid w:val="005D4579"/>
    <w:rsid w:val="005D6E29"/>
    <w:rsid w:val="005F7F24"/>
    <w:rsid w:val="00600E54"/>
    <w:rsid w:val="006016A9"/>
    <w:rsid w:val="00603222"/>
    <w:rsid w:val="0060562B"/>
    <w:rsid w:val="00614121"/>
    <w:rsid w:val="0062512D"/>
    <w:rsid w:val="00626898"/>
    <w:rsid w:val="00636877"/>
    <w:rsid w:val="006414BA"/>
    <w:rsid w:val="0064183B"/>
    <w:rsid w:val="00647C16"/>
    <w:rsid w:val="006530C9"/>
    <w:rsid w:val="00655466"/>
    <w:rsid w:val="006571A0"/>
    <w:rsid w:val="0066689F"/>
    <w:rsid w:val="00666FB7"/>
    <w:rsid w:val="006726EB"/>
    <w:rsid w:val="006742D4"/>
    <w:rsid w:val="006754C5"/>
    <w:rsid w:val="00676493"/>
    <w:rsid w:val="00680AE8"/>
    <w:rsid w:val="00682214"/>
    <w:rsid w:val="006826A5"/>
    <w:rsid w:val="00685253"/>
    <w:rsid w:val="0068654A"/>
    <w:rsid w:val="00691CC0"/>
    <w:rsid w:val="00695D7D"/>
    <w:rsid w:val="006A1AB9"/>
    <w:rsid w:val="006A271C"/>
    <w:rsid w:val="006A5415"/>
    <w:rsid w:val="006B0397"/>
    <w:rsid w:val="006B61CF"/>
    <w:rsid w:val="006B76C8"/>
    <w:rsid w:val="006B7C12"/>
    <w:rsid w:val="006C1F40"/>
    <w:rsid w:val="006C64FD"/>
    <w:rsid w:val="006D1CE5"/>
    <w:rsid w:val="006D2735"/>
    <w:rsid w:val="006D6B06"/>
    <w:rsid w:val="006D6D79"/>
    <w:rsid w:val="006F0972"/>
    <w:rsid w:val="006F0FF4"/>
    <w:rsid w:val="00706753"/>
    <w:rsid w:val="00712E52"/>
    <w:rsid w:val="00715EBC"/>
    <w:rsid w:val="00716AA7"/>
    <w:rsid w:val="007306A7"/>
    <w:rsid w:val="007307E5"/>
    <w:rsid w:val="007317F8"/>
    <w:rsid w:val="007366A8"/>
    <w:rsid w:val="00737A21"/>
    <w:rsid w:val="0074333A"/>
    <w:rsid w:val="007465DE"/>
    <w:rsid w:val="00747572"/>
    <w:rsid w:val="00754AA9"/>
    <w:rsid w:val="00755955"/>
    <w:rsid w:val="00763E67"/>
    <w:rsid w:val="00767C18"/>
    <w:rsid w:val="00772349"/>
    <w:rsid w:val="00791563"/>
    <w:rsid w:val="00797B16"/>
    <w:rsid w:val="007A02DF"/>
    <w:rsid w:val="007A536D"/>
    <w:rsid w:val="007B2558"/>
    <w:rsid w:val="007C65CC"/>
    <w:rsid w:val="007C6D34"/>
    <w:rsid w:val="007D24B3"/>
    <w:rsid w:val="007D4587"/>
    <w:rsid w:val="007D70B8"/>
    <w:rsid w:val="007D7334"/>
    <w:rsid w:val="007D7F32"/>
    <w:rsid w:val="007F024D"/>
    <w:rsid w:val="007F0F42"/>
    <w:rsid w:val="007F11E3"/>
    <w:rsid w:val="007F53E7"/>
    <w:rsid w:val="00803E0C"/>
    <w:rsid w:val="00840C33"/>
    <w:rsid w:val="00840CD6"/>
    <w:rsid w:val="00860C14"/>
    <w:rsid w:val="00861D3F"/>
    <w:rsid w:val="0086485B"/>
    <w:rsid w:val="0086718C"/>
    <w:rsid w:val="00867393"/>
    <w:rsid w:val="008676FF"/>
    <w:rsid w:val="00867D44"/>
    <w:rsid w:val="0087449F"/>
    <w:rsid w:val="008766E5"/>
    <w:rsid w:val="00876FD3"/>
    <w:rsid w:val="008816A8"/>
    <w:rsid w:val="00883177"/>
    <w:rsid w:val="008926F0"/>
    <w:rsid w:val="00893DFF"/>
    <w:rsid w:val="008A09A9"/>
    <w:rsid w:val="008A30CB"/>
    <w:rsid w:val="008A40BF"/>
    <w:rsid w:val="008A4B6D"/>
    <w:rsid w:val="008A5FE0"/>
    <w:rsid w:val="008A60D4"/>
    <w:rsid w:val="008C4142"/>
    <w:rsid w:val="008C44F8"/>
    <w:rsid w:val="008C6572"/>
    <w:rsid w:val="008D2228"/>
    <w:rsid w:val="008D3618"/>
    <w:rsid w:val="008D46F1"/>
    <w:rsid w:val="008D6640"/>
    <w:rsid w:val="008E480F"/>
    <w:rsid w:val="008E4BE3"/>
    <w:rsid w:val="008E518C"/>
    <w:rsid w:val="008F0B72"/>
    <w:rsid w:val="008F37EE"/>
    <w:rsid w:val="008F45D3"/>
    <w:rsid w:val="008F498F"/>
    <w:rsid w:val="00917161"/>
    <w:rsid w:val="00932563"/>
    <w:rsid w:val="0093411B"/>
    <w:rsid w:val="00936744"/>
    <w:rsid w:val="0094514C"/>
    <w:rsid w:val="00950696"/>
    <w:rsid w:val="009534AE"/>
    <w:rsid w:val="009537EE"/>
    <w:rsid w:val="00953843"/>
    <w:rsid w:val="0096184D"/>
    <w:rsid w:val="0097007C"/>
    <w:rsid w:val="009A0185"/>
    <w:rsid w:val="009A1019"/>
    <w:rsid w:val="009A19E3"/>
    <w:rsid w:val="009A611D"/>
    <w:rsid w:val="009A6CBC"/>
    <w:rsid w:val="009B1A3A"/>
    <w:rsid w:val="009B5C7F"/>
    <w:rsid w:val="009C28FA"/>
    <w:rsid w:val="009C43DB"/>
    <w:rsid w:val="009D0257"/>
    <w:rsid w:val="009D1170"/>
    <w:rsid w:val="009D1B25"/>
    <w:rsid w:val="009D3235"/>
    <w:rsid w:val="009D331A"/>
    <w:rsid w:val="009E0178"/>
    <w:rsid w:val="009E025E"/>
    <w:rsid w:val="009E2E5D"/>
    <w:rsid w:val="009E4606"/>
    <w:rsid w:val="009F4347"/>
    <w:rsid w:val="009F6AA9"/>
    <w:rsid w:val="00A04E65"/>
    <w:rsid w:val="00A06405"/>
    <w:rsid w:val="00A06461"/>
    <w:rsid w:val="00A13869"/>
    <w:rsid w:val="00A161C7"/>
    <w:rsid w:val="00A16658"/>
    <w:rsid w:val="00A17E6C"/>
    <w:rsid w:val="00A20173"/>
    <w:rsid w:val="00A21706"/>
    <w:rsid w:val="00A219EA"/>
    <w:rsid w:val="00A35AD3"/>
    <w:rsid w:val="00A4054D"/>
    <w:rsid w:val="00A42B17"/>
    <w:rsid w:val="00A43256"/>
    <w:rsid w:val="00A61142"/>
    <w:rsid w:val="00A64337"/>
    <w:rsid w:val="00A646D0"/>
    <w:rsid w:val="00A659A9"/>
    <w:rsid w:val="00A67CA7"/>
    <w:rsid w:val="00A761AA"/>
    <w:rsid w:val="00A820BB"/>
    <w:rsid w:val="00A82133"/>
    <w:rsid w:val="00A921C5"/>
    <w:rsid w:val="00A92EB9"/>
    <w:rsid w:val="00A945F6"/>
    <w:rsid w:val="00AA52B7"/>
    <w:rsid w:val="00AA6D1E"/>
    <w:rsid w:val="00AA7574"/>
    <w:rsid w:val="00AB0B1C"/>
    <w:rsid w:val="00AB34A4"/>
    <w:rsid w:val="00AB716C"/>
    <w:rsid w:val="00AC1A9A"/>
    <w:rsid w:val="00AC31CC"/>
    <w:rsid w:val="00AE24C5"/>
    <w:rsid w:val="00AE33E7"/>
    <w:rsid w:val="00AE3FA9"/>
    <w:rsid w:val="00AE73CF"/>
    <w:rsid w:val="00AF74C0"/>
    <w:rsid w:val="00B004DE"/>
    <w:rsid w:val="00B01079"/>
    <w:rsid w:val="00B064E0"/>
    <w:rsid w:val="00B14922"/>
    <w:rsid w:val="00B24BAD"/>
    <w:rsid w:val="00B24DBC"/>
    <w:rsid w:val="00B26230"/>
    <w:rsid w:val="00B271C5"/>
    <w:rsid w:val="00B30E76"/>
    <w:rsid w:val="00B313F9"/>
    <w:rsid w:val="00B335DC"/>
    <w:rsid w:val="00B37AAE"/>
    <w:rsid w:val="00B40F6D"/>
    <w:rsid w:val="00B420B6"/>
    <w:rsid w:val="00B44CF3"/>
    <w:rsid w:val="00B47A07"/>
    <w:rsid w:val="00B51772"/>
    <w:rsid w:val="00B6317F"/>
    <w:rsid w:val="00B73B54"/>
    <w:rsid w:val="00B8188B"/>
    <w:rsid w:val="00B82894"/>
    <w:rsid w:val="00B82EC5"/>
    <w:rsid w:val="00B95E2C"/>
    <w:rsid w:val="00B9642F"/>
    <w:rsid w:val="00BA34A1"/>
    <w:rsid w:val="00BB2204"/>
    <w:rsid w:val="00BB368F"/>
    <w:rsid w:val="00BB6D12"/>
    <w:rsid w:val="00BC2D0F"/>
    <w:rsid w:val="00BC34C5"/>
    <w:rsid w:val="00BD0321"/>
    <w:rsid w:val="00BD2352"/>
    <w:rsid w:val="00BD2D44"/>
    <w:rsid w:val="00BE2DDD"/>
    <w:rsid w:val="00BF0471"/>
    <w:rsid w:val="00BF141F"/>
    <w:rsid w:val="00C034DB"/>
    <w:rsid w:val="00C05E6F"/>
    <w:rsid w:val="00C14A82"/>
    <w:rsid w:val="00C236A6"/>
    <w:rsid w:val="00C24793"/>
    <w:rsid w:val="00C30CCA"/>
    <w:rsid w:val="00C30D4E"/>
    <w:rsid w:val="00C31CA9"/>
    <w:rsid w:val="00C378B8"/>
    <w:rsid w:val="00C444AC"/>
    <w:rsid w:val="00C45AE9"/>
    <w:rsid w:val="00C468A5"/>
    <w:rsid w:val="00C468AA"/>
    <w:rsid w:val="00C5066A"/>
    <w:rsid w:val="00C5067C"/>
    <w:rsid w:val="00C51DA1"/>
    <w:rsid w:val="00C51FB1"/>
    <w:rsid w:val="00C541AD"/>
    <w:rsid w:val="00C57DE7"/>
    <w:rsid w:val="00C607BF"/>
    <w:rsid w:val="00C6756F"/>
    <w:rsid w:val="00C7027A"/>
    <w:rsid w:val="00C704C6"/>
    <w:rsid w:val="00C74051"/>
    <w:rsid w:val="00C80691"/>
    <w:rsid w:val="00C8188B"/>
    <w:rsid w:val="00C833D1"/>
    <w:rsid w:val="00C8340E"/>
    <w:rsid w:val="00C8429B"/>
    <w:rsid w:val="00C86337"/>
    <w:rsid w:val="00C8660B"/>
    <w:rsid w:val="00C90706"/>
    <w:rsid w:val="00C93FC9"/>
    <w:rsid w:val="00C952F6"/>
    <w:rsid w:val="00C95BDC"/>
    <w:rsid w:val="00C963AB"/>
    <w:rsid w:val="00CA12B1"/>
    <w:rsid w:val="00CA2E40"/>
    <w:rsid w:val="00CA3180"/>
    <w:rsid w:val="00CA533B"/>
    <w:rsid w:val="00CB322F"/>
    <w:rsid w:val="00CB5E50"/>
    <w:rsid w:val="00CC3021"/>
    <w:rsid w:val="00CD138D"/>
    <w:rsid w:val="00CD2677"/>
    <w:rsid w:val="00CD475C"/>
    <w:rsid w:val="00CD4A59"/>
    <w:rsid w:val="00CD67C5"/>
    <w:rsid w:val="00CE4F37"/>
    <w:rsid w:val="00CF2EF9"/>
    <w:rsid w:val="00CF36EC"/>
    <w:rsid w:val="00CF43D9"/>
    <w:rsid w:val="00D01D65"/>
    <w:rsid w:val="00D0379E"/>
    <w:rsid w:val="00D07671"/>
    <w:rsid w:val="00D178CE"/>
    <w:rsid w:val="00D21A2B"/>
    <w:rsid w:val="00D22E2B"/>
    <w:rsid w:val="00D27133"/>
    <w:rsid w:val="00D27D77"/>
    <w:rsid w:val="00D333A3"/>
    <w:rsid w:val="00D4544C"/>
    <w:rsid w:val="00D51D7F"/>
    <w:rsid w:val="00D53225"/>
    <w:rsid w:val="00D54E0E"/>
    <w:rsid w:val="00D6081A"/>
    <w:rsid w:val="00D75205"/>
    <w:rsid w:val="00D76784"/>
    <w:rsid w:val="00D77B68"/>
    <w:rsid w:val="00D808FB"/>
    <w:rsid w:val="00D85EB7"/>
    <w:rsid w:val="00D95F0B"/>
    <w:rsid w:val="00D96CB8"/>
    <w:rsid w:val="00DA31B9"/>
    <w:rsid w:val="00DA5849"/>
    <w:rsid w:val="00DC46C7"/>
    <w:rsid w:val="00DD3D2F"/>
    <w:rsid w:val="00DE6ECB"/>
    <w:rsid w:val="00DE70C1"/>
    <w:rsid w:val="00DF3FDB"/>
    <w:rsid w:val="00DF7016"/>
    <w:rsid w:val="00E0086A"/>
    <w:rsid w:val="00E03279"/>
    <w:rsid w:val="00E11F3C"/>
    <w:rsid w:val="00E22ACC"/>
    <w:rsid w:val="00E26203"/>
    <w:rsid w:val="00E30607"/>
    <w:rsid w:val="00E34AEB"/>
    <w:rsid w:val="00E477B0"/>
    <w:rsid w:val="00E52E9E"/>
    <w:rsid w:val="00E55F00"/>
    <w:rsid w:val="00E6195A"/>
    <w:rsid w:val="00E6575D"/>
    <w:rsid w:val="00E76744"/>
    <w:rsid w:val="00E8092A"/>
    <w:rsid w:val="00E81F74"/>
    <w:rsid w:val="00E83402"/>
    <w:rsid w:val="00E87D12"/>
    <w:rsid w:val="00E9686F"/>
    <w:rsid w:val="00EA7659"/>
    <w:rsid w:val="00EB3BD0"/>
    <w:rsid w:val="00EB4711"/>
    <w:rsid w:val="00EC4309"/>
    <w:rsid w:val="00EC6F4B"/>
    <w:rsid w:val="00ED265E"/>
    <w:rsid w:val="00ED3689"/>
    <w:rsid w:val="00ED5E37"/>
    <w:rsid w:val="00EE3B71"/>
    <w:rsid w:val="00EE3D99"/>
    <w:rsid w:val="00EE6EA9"/>
    <w:rsid w:val="00EE79B0"/>
    <w:rsid w:val="00EF44B9"/>
    <w:rsid w:val="00F004C1"/>
    <w:rsid w:val="00F0350B"/>
    <w:rsid w:val="00F04144"/>
    <w:rsid w:val="00F0481C"/>
    <w:rsid w:val="00F060EF"/>
    <w:rsid w:val="00F128A1"/>
    <w:rsid w:val="00F14B3A"/>
    <w:rsid w:val="00F155FC"/>
    <w:rsid w:val="00F161A4"/>
    <w:rsid w:val="00F17AAB"/>
    <w:rsid w:val="00F22DCB"/>
    <w:rsid w:val="00F25A4E"/>
    <w:rsid w:val="00F3134C"/>
    <w:rsid w:val="00F329D0"/>
    <w:rsid w:val="00F32D6F"/>
    <w:rsid w:val="00F33DA3"/>
    <w:rsid w:val="00F3401A"/>
    <w:rsid w:val="00F375AE"/>
    <w:rsid w:val="00F37E93"/>
    <w:rsid w:val="00F40FAC"/>
    <w:rsid w:val="00F50DEE"/>
    <w:rsid w:val="00F5272D"/>
    <w:rsid w:val="00F56635"/>
    <w:rsid w:val="00F65FFB"/>
    <w:rsid w:val="00F66A90"/>
    <w:rsid w:val="00F70A10"/>
    <w:rsid w:val="00F70D3B"/>
    <w:rsid w:val="00F72D9B"/>
    <w:rsid w:val="00F73850"/>
    <w:rsid w:val="00F73B6F"/>
    <w:rsid w:val="00F73C6E"/>
    <w:rsid w:val="00F747CB"/>
    <w:rsid w:val="00F81611"/>
    <w:rsid w:val="00F83234"/>
    <w:rsid w:val="00F86016"/>
    <w:rsid w:val="00F87DD6"/>
    <w:rsid w:val="00F95899"/>
    <w:rsid w:val="00F96651"/>
    <w:rsid w:val="00FA23C4"/>
    <w:rsid w:val="00FA32BC"/>
    <w:rsid w:val="00FA448B"/>
    <w:rsid w:val="00FB2215"/>
    <w:rsid w:val="00FB4069"/>
    <w:rsid w:val="00FC182A"/>
    <w:rsid w:val="00FD4EEF"/>
    <w:rsid w:val="00FE10EA"/>
    <w:rsid w:val="00FE3A0F"/>
    <w:rsid w:val="00FE45F0"/>
    <w:rsid w:val="00FE6493"/>
    <w:rsid w:val="00FF1BD9"/>
    <w:rsid w:val="00FF6045"/>
    <w:rsid w:val="00FF66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60D6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8F45D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D27D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27D77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74333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66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3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image" Target="media/image26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1.bin"/><Relationship Id="rId67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54" Type="http://schemas.openxmlformats.org/officeDocument/2006/relationships/image" Target="media/image24.png"/><Relationship Id="rId6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</TotalTime>
  <Pages>1</Pages>
  <Words>695</Words>
  <Characters>3827</Characters>
  <Application>Microsoft Office Word</Application>
  <DocSecurity>0</DocSecurity>
  <Lines>31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C©</Company>
  <LinksUpToDate>false</LinksUpToDate>
  <CharactersWithSpaces>45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ortani Atef</dc:creator>
  <cp:keywords/>
  <dc:description/>
  <cp:lastModifiedBy>Chortani Atef</cp:lastModifiedBy>
  <cp:revision>34</cp:revision>
  <cp:lastPrinted>2012-11-25T13:03:00Z</cp:lastPrinted>
  <dcterms:created xsi:type="dcterms:W3CDTF">2012-11-23T19:53:00Z</dcterms:created>
  <dcterms:modified xsi:type="dcterms:W3CDTF">2012-11-25T14:16:00Z</dcterms:modified>
</cp:coreProperties>
</file>